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0728" w:rsidRDefault="007F47B3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58400F" wp14:editId="1C9E61D5">
                <wp:simplePos x="0" y="0"/>
                <wp:positionH relativeFrom="column">
                  <wp:posOffset>4810963</wp:posOffset>
                </wp:positionH>
                <wp:positionV relativeFrom="paragraph">
                  <wp:posOffset>-260817</wp:posOffset>
                </wp:positionV>
                <wp:extent cx="1457325" cy="336430"/>
                <wp:effectExtent l="0" t="0" r="28575" b="26035"/>
                <wp:wrapNone/>
                <wp:docPr id="3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336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47B3" w:rsidRPr="007F47B3" w:rsidRDefault="007F47B3" w:rsidP="007F47B3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  <w:r w:rsidRPr="007F47B3">
                              <w:rPr>
                                <w:color w:val="0070C0"/>
                                <w:sz w:val="20"/>
                                <w:szCs w:val="20"/>
                              </w:rPr>
                              <w:t>Número 2</w:t>
                            </w:r>
                          </w:p>
                          <w:p w:rsidR="007F47B3" w:rsidRPr="007F47B3" w:rsidRDefault="007F47B3" w:rsidP="007F47B3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378.8pt;margin-top:-20.55pt;width:114.75pt;height:26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">
                <v:textbox>
                  <w:txbxContent>
                    <w:p w:rsidR="007F47B3" w:rsidRPr="007F47B3" w:rsidRDefault="007F47B3" w:rsidP="007F47B3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  <w:r w:rsidRPr="007F47B3">
                        <w:rPr>
                          <w:color w:val="0070C0"/>
                          <w:sz w:val="20"/>
                          <w:szCs w:val="20"/>
                        </w:rPr>
                        <w:t>Número 2</w:t>
                      </w:r>
                    </w:p>
                    <w:p w:rsidR="007F47B3" w:rsidRPr="007F47B3" w:rsidRDefault="007F47B3" w:rsidP="007F47B3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1BEED1" wp14:editId="61A57182">
                <wp:simplePos x="0" y="0"/>
                <wp:positionH relativeFrom="column">
                  <wp:posOffset>-743705</wp:posOffset>
                </wp:positionH>
                <wp:positionV relativeFrom="paragraph">
                  <wp:posOffset>-339078</wp:posOffset>
                </wp:positionV>
                <wp:extent cx="7013767" cy="508635"/>
                <wp:effectExtent l="0" t="0" r="15875" b="24765"/>
                <wp:wrapNone/>
                <wp:docPr id="30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13767" cy="508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47B3" w:rsidRPr="00B63516" w:rsidRDefault="007F47B3" w:rsidP="007F47B3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B63516">
                              <w:rPr>
                                <w:rFonts w:ascii="Comic Sans MS" w:hAnsi="Comic Sans MS" w:cs="Arial"/>
                                <w:b/>
                                <w:color w:val="0000FF"/>
                                <w:sz w:val="56"/>
                                <w:szCs w:val="56"/>
                              </w:rPr>
                              <w:t>SILVESMAT</w:t>
                            </w:r>
                            <w:r w:rsidRPr="00B63516"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  <w:t xml:space="preserve">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-58.55pt;margin-top:-26.7pt;width:552.25pt;height:40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" strokecolor="#0070c0">
                <v:textbox>
                  <w:txbxContent>
                    <w:p w:rsidR="007F47B3" w:rsidRPr="00B63516" w:rsidRDefault="007F47B3" w:rsidP="007F47B3">
                      <w:pPr>
                        <w:jc w:val="center"/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</w:pPr>
                      <w:r w:rsidRPr="00B63516">
                        <w:rPr>
                          <w:rFonts w:ascii="Comic Sans MS" w:hAnsi="Comic Sans MS" w:cs="Arial"/>
                          <w:b/>
                          <w:color w:val="0000FF"/>
                          <w:sz w:val="56"/>
                          <w:szCs w:val="56"/>
                        </w:rPr>
                        <w:t>SILVESMAT</w:t>
                      </w:r>
                      <w:r w:rsidRPr="00B63516"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  <w:t xml:space="preserve">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7F47B3" w:rsidRDefault="00B63516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EB25BF" wp14:editId="5B13EC06">
                <wp:simplePos x="0" y="0"/>
                <wp:positionH relativeFrom="column">
                  <wp:posOffset>-742315</wp:posOffset>
                </wp:positionH>
                <wp:positionV relativeFrom="paragraph">
                  <wp:posOffset>19050</wp:posOffset>
                </wp:positionV>
                <wp:extent cx="7012305" cy="9031605"/>
                <wp:effectExtent l="0" t="0" r="17145" b="17145"/>
                <wp:wrapNone/>
                <wp:docPr id="4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12305" cy="9031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63516" w:rsidRPr="00B63516" w:rsidRDefault="00B63516" w:rsidP="00B63516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B63516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A</w:t>
                            </w:r>
                            <w:r w:rsidR="007F47B3" w:rsidRPr="00B63516">
                              <w:rPr>
                                <w:smallCaps/>
                                <w:color w:val="FF0000"/>
                              </w:rPr>
                              <w:t xml:space="preserve"> </w:t>
                            </w:r>
                            <w:r w:rsidRPr="00B63516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fotografia mais famosa da história da ciência</w:t>
                            </w:r>
                          </w:p>
                          <w:p w:rsidR="00B63516" w:rsidRPr="00B63516" w:rsidRDefault="00B63516" w:rsidP="00B6351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sta publicação abre reproduzindo a mais famosa foto da história da ciência. Foi tirada na quinta Conferência </w:t>
                            </w:r>
                            <w:proofErr w:type="spellStart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olvay</w:t>
                            </w:r>
                            <w:proofErr w:type="spellEnd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 Estas conferências, organizadas pelo químico belga Ernest </w:t>
                            </w:r>
                            <w:proofErr w:type="spellStart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olvay</w:t>
                            </w:r>
                            <w:proofErr w:type="spellEnd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começaram em 1911 e eram realizadas no</w:t>
                            </w:r>
                            <w:r w:rsidRPr="00B63516">
                              <w:rPr>
                                <w:rStyle w:val="apple-converted-space"/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</w:t>
                            </w:r>
                            <w:r w:rsidRPr="00B63516">
                              <w:rPr>
                                <w:rFonts w:ascii="Arial" w:hAnsi="Arial" w:cs="Arial"/>
                                <w:bCs/>
                                <w:color w:val="0000FF"/>
                                <w:sz w:val="20"/>
                                <w:szCs w:val="20"/>
                              </w:rPr>
                              <w:t xml:space="preserve">Instituto </w:t>
                            </w:r>
                            <w:r w:rsidR="006B002F" w:rsidRPr="00B63516">
                              <w:rPr>
                                <w:rFonts w:ascii="Arial" w:hAnsi="Arial" w:cs="Arial"/>
                                <w:bCs/>
                                <w:color w:val="0000FF"/>
                                <w:sz w:val="20"/>
                                <w:szCs w:val="20"/>
                              </w:rPr>
                              <w:t xml:space="preserve">Internacional </w:t>
                            </w:r>
                            <w:proofErr w:type="spellStart"/>
                            <w:r w:rsidR="006B002F" w:rsidRPr="00B63516">
                              <w:rPr>
                                <w:rFonts w:ascii="Arial" w:hAnsi="Arial" w:cs="Arial"/>
                                <w:bCs/>
                                <w:color w:val="0000FF"/>
                                <w:sz w:val="20"/>
                                <w:szCs w:val="20"/>
                              </w:rPr>
                              <w:t>Solvay</w:t>
                            </w:r>
                            <w:proofErr w:type="spellEnd"/>
                            <w:r w:rsidRPr="00B63516">
                              <w:rPr>
                                <w:rFonts w:ascii="Arial" w:hAnsi="Arial" w:cs="Arial"/>
                                <w:bCs/>
                                <w:color w:val="0000FF"/>
                                <w:sz w:val="20"/>
                                <w:szCs w:val="20"/>
                              </w:rPr>
                              <w:t xml:space="preserve"> de Física e Química</w:t>
                            </w:r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localizado em</w:t>
                            </w:r>
                            <w:r w:rsidRPr="00B63516">
                              <w:rPr>
                                <w:rStyle w:val="apple-converted-space"/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</w:t>
                            </w:r>
                            <w:hyperlink r:id="rId5" w:tooltip="Bruxelas" w:history="1">
                              <w:r w:rsidRPr="00B63516">
                                <w:rPr>
                                  <w:rStyle w:val="Hiperligao"/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ruxelas</w:t>
                              </w:r>
                            </w:hyperlink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 A última </w:t>
                            </w:r>
                            <w:r w:rsidR="006B002F"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fetuou-se</w:t>
                            </w:r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 2008.</w:t>
                            </w:r>
                          </w:p>
                          <w:p w:rsidR="00B63516" w:rsidRPr="00B63516" w:rsidRDefault="00B63516" w:rsidP="00B6351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 quinta, que tinha por tema eletrões e fotões, realizou-se em Outubro de 1927 e só a presença, entre outros, de </w:t>
                            </w:r>
                            <w:proofErr w:type="spellStart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lbert</w:t>
                            </w:r>
                            <w:proofErr w:type="spellEnd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instein, </w:t>
                            </w:r>
                            <w:proofErr w:type="spellStart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Werner</w:t>
                            </w:r>
                            <w:proofErr w:type="spellEnd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Heisenberg, </w:t>
                            </w:r>
                            <w:proofErr w:type="spellStart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win</w:t>
                            </w:r>
                            <w:proofErr w:type="spellEnd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chrodinger</w:t>
                            </w:r>
                            <w:proofErr w:type="spellEnd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ou </w:t>
                            </w:r>
                            <w:proofErr w:type="spellStart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iels</w:t>
                            </w:r>
                            <w:proofErr w:type="spellEnd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Bohr, justificava o relevo que lhe foi dado.</w:t>
                            </w:r>
                          </w:p>
                          <w:p w:rsidR="00B63516" w:rsidRPr="00B63516" w:rsidRDefault="00B63516" w:rsidP="00B6351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</w:pPr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  <w:t>Nesta conferência, 17 dos 29 participantes tinham ou viriam a receber o</w:t>
                            </w:r>
                            <w:r w:rsidRPr="00B63516">
                              <w:rPr>
                                <w:rStyle w:val="apple-converted-space"/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  <w:t> </w:t>
                            </w:r>
                            <w:hyperlink r:id="rId6" w:tooltip="Prêmio Nobel" w:history="1">
                              <w:r w:rsidRPr="00B63516">
                                <w:rPr>
                                  <w:rStyle w:val="Hiperligao"/>
                                  <w:rFonts w:ascii="Arial" w:hAnsi="Arial" w:cs="Arial"/>
                                  <w:sz w:val="20"/>
                                  <w:szCs w:val="20"/>
                                  <w:u w:val="none"/>
                                  <w:shd w:val="clear" w:color="auto" w:fill="FFFFFF"/>
                                </w:rPr>
                                <w:t>Prémio Nobel</w:t>
                              </w:r>
                            </w:hyperlink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  <w:t>.</w:t>
                            </w:r>
                          </w:p>
                          <w:p w:rsidR="00B63516" w:rsidRDefault="00B63516" w:rsidP="00B63516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        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noProof/>
                                <w:color w:val="0000FF"/>
                                <w:sz w:val="20"/>
                                <w:szCs w:val="20"/>
                                <w:lang w:eastAsia="pt-PT"/>
                              </w:rPr>
                              <w:drawing>
                                <wp:inline distT="0" distB="0" distL="0" distR="0" wp14:anchorId="3CF10F1E" wp14:editId="06DDBF14">
                                  <wp:extent cx="5029200" cy="2880995"/>
                                  <wp:effectExtent l="0" t="0" r="0" b="0"/>
                                  <wp:docPr id="5" name="Imagem 5" descr="Quinta conferencia Solvay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 descr="Quinta conferencia Solvay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24367" r="4276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029200" cy="28809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63516" w:rsidRPr="00B63516" w:rsidRDefault="00B63516" w:rsidP="00B63516">
                            <w:pPr>
                              <w:spacing w:line="360" w:lineRule="auto"/>
                              <w:rPr>
                                <w:rFonts w:ascii="Arial" w:hAnsi="Arial" w:cs="Arial"/>
                                <w:b/>
                                <w:color w:val="0000FF"/>
                                <w:sz w:val="20"/>
                                <w:szCs w:val="20"/>
                                <w:lang w:val="en-GB"/>
                              </w:rPr>
                            </w:pPr>
                            <w:r w:rsidRPr="00B63516">
                              <w:rPr>
                                <w:rFonts w:ascii="Arial" w:hAnsi="Arial" w:cs="Arial"/>
                                <w:b/>
                                <w:color w:val="0000FF"/>
                                <w:sz w:val="20"/>
                                <w:szCs w:val="20"/>
                                <w:lang w:val="en-GB"/>
                              </w:rPr>
                              <w:t>Fila superior:</w:t>
                            </w:r>
                            <w:r w:rsidRPr="00B63516">
                              <w:rPr>
                                <w:rStyle w:val="apple-converted-space"/>
                                <w:rFonts w:ascii="Arial" w:hAnsi="Arial" w:cs="Arial"/>
                                <w:b/>
                                <w:color w:val="0000FF"/>
                                <w:sz w:val="20"/>
                                <w:szCs w:val="20"/>
                                <w:lang w:val="en-GB"/>
                              </w:rPr>
                              <w:t> </w:t>
                            </w:r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 xml:space="preserve">A. Piccard, E. </w:t>
                            </w:r>
                            <w:proofErr w:type="spellStart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>Henriot</w:t>
                            </w:r>
                            <w:proofErr w:type="spellEnd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 xml:space="preserve">, P. </w:t>
                            </w:r>
                            <w:proofErr w:type="spellStart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>Ehrenfest</w:t>
                            </w:r>
                            <w:proofErr w:type="spellEnd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 xml:space="preserve">, Ed. </w:t>
                            </w:r>
                            <w:proofErr w:type="spellStart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>Herzen</w:t>
                            </w:r>
                            <w:proofErr w:type="spellEnd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 xml:space="preserve">, Th. De </w:t>
                            </w:r>
                            <w:proofErr w:type="spellStart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>Donder</w:t>
                            </w:r>
                            <w:proofErr w:type="spellEnd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 xml:space="preserve">, E. Schrödinger, J.E. </w:t>
                            </w:r>
                            <w:proofErr w:type="spellStart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>Verschaffelt</w:t>
                            </w:r>
                            <w:proofErr w:type="spellEnd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>, W. Pauli, W. Heisenberg, R.H. Fowler, L. Brillouin</w:t>
                            </w:r>
                          </w:p>
                          <w:p w:rsidR="00B63516" w:rsidRPr="00B63516" w:rsidRDefault="00B63516" w:rsidP="00B63516">
                            <w:pPr>
                              <w:spacing w:line="360" w:lineRule="auto"/>
                              <w:rPr>
                                <w:rFonts w:ascii="Arial" w:hAnsi="Arial" w:cs="Arial"/>
                                <w:b/>
                                <w:color w:val="0000FF"/>
                                <w:sz w:val="20"/>
                                <w:szCs w:val="20"/>
                                <w:lang w:val="en-GB"/>
                              </w:rPr>
                            </w:pPr>
                            <w:r w:rsidRPr="00B63516">
                              <w:rPr>
                                <w:rFonts w:ascii="Arial" w:hAnsi="Arial" w:cs="Arial"/>
                                <w:b/>
                                <w:color w:val="0000FF"/>
                                <w:sz w:val="20"/>
                                <w:szCs w:val="20"/>
                                <w:lang w:val="en-GB"/>
                              </w:rPr>
                              <w:t>Fila intermedia:</w:t>
                            </w:r>
                            <w:r w:rsidRPr="00B63516">
                              <w:rPr>
                                <w:rStyle w:val="apple-converted-space"/>
                                <w:rFonts w:ascii="Arial" w:hAnsi="Arial" w:cs="Arial"/>
                                <w:b/>
                                <w:color w:val="0000FF"/>
                                <w:sz w:val="20"/>
                                <w:szCs w:val="20"/>
                                <w:lang w:val="en-GB"/>
                              </w:rPr>
                              <w:t> </w:t>
                            </w:r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 xml:space="preserve">P. Debye, M. Knudsen, W.L. Bragg, H.A. </w:t>
                            </w:r>
                            <w:proofErr w:type="spellStart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>Kramers</w:t>
                            </w:r>
                            <w:proofErr w:type="spellEnd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>, P.A.M. Dirac, A.H. Compton, L. de Broglie, M. Born, N. Bohr</w:t>
                            </w:r>
                          </w:p>
                          <w:p w:rsidR="00B63516" w:rsidRPr="00B63516" w:rsidRDefault="00B63516" w:rsidP="00B63516">
                            <w:pPr>
                              <w:spacing w:line="360" w:lineRule="auto"/>
                              <w:rPr>
                                <w:rFonts w:ascii="Arial" w:hAnsi="Arial" w:cs="Arial"/>
                                <w:b/>
                                <w:color w:val="0000FF"/>
                                <w:sz w:val="20"/>
                                <w:szCs w:val="20"/>
                                <w:lang w:val="en-GB"/>
                              </w:rPr>
                            </w:pPr>
                            <w:r w:rsidRPr="00B63516">
                              <w:rPr>
                                <w:rFonts w:ascii="Arial" w:hAnsi="Arial" w:cs="Arial"/>
                                <w:b/>
                                <w:color w:val="0000FF"/>
                                <w:sz w:val="20"/>
                                <w:szCs w:val="20"/>
                                <w:lang w:val="en-GB"/>
                              </w:rPr>
                              <w:t>Fila inferior:</w:t>
                            </w:r>
                            <w:r w:rsidRPr="00B63516">
                              <w:rPr>
                                <w:rStyle w:val="apple-converted-space"/>
                                <w:rFonts w:ascii="Arial" w:hAnsi="Arial" w:cs="Arial"/>
                                <w:b/>
                                <w:color w:val="0000FF"/>
                                <w:sz w:val="20"/>
                                <w:szCs w:val="20"/>
                                <w:lang w:val="en-GB"/>
                              </w:rPr>
                              <w:t> </w:t>
                            </w:r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 xml:space="preserve">I. Langmuir, M. Planck, </w:t>
                            </w:r>
                            <w:proofErr w:type="spellStart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>Mme.</w:t>
                            </w:r>
                            <w:proofErr w:type="spellEnd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 xml:space="preserve"> Curie, H.A. Lorentz, A. Einstein, P. </w:t>
                            </w:r>
                            <w:proofErr w:type="spellStart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>Langevin</w:t>
                            </w:r>
                            <w:proofErr w:type="spellEnd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 xml:space="preserve">, Ch. E. </w:t>
                            </w:r>
                            <w:proofErr w:type="spellStart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>Guye</w:t>
                            </w:r>
                            <w:proofErr w:type="spellEnd"/>
                            <w:r w:rsidRPr="00B63516">
                              <w:rPr>
                                <w:rStyle w:val="Forte"/>
                                <w:rFonts w:ascii="Arial" w:hAnsi="Arial" w:cs="Arial"/>
                                <w:b w:val="0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lang w:val="en-GB"/>
                              </w:rPr>
                              <w:t>, C.T.R. Wilson, O.W. Richardson</w:t>
                            </w:r>
                          </w:p>
                          <w:p w:rsidR="00B63516" w:rsidRPr="00B63516" w:rsidRDefault="00B63516" w:rsidP="00B6351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</w:pPr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  <w:t>Foi nesta conferência que se travou o famoso diálogo entre Bohr e Einstein quando discutiam entre eles o Princípio da Incerteza de Heisenberg.</w:t>
                            </w:r>
                          </w:p>
                          <w:p w:rsidR="00B63516" w:rsidRPr="00B63516" w:rsidRDefault="00B63516" w:rsidP="00B6351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</w:pPr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  <w:t>Einstein – Deus não joga aos dados.</w:t>
                            </w:r>
                          </w:p>
                          <w:p w:rsidR="00B63516" w:rsidRPr="00B63516" w:rsidRDefault="00B63516" w:rsidP="00B6351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</w:pPr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  <w:t>Bohr – Einstein, deixa de dizer a Deus o que deve fazer.</w:t>
                            </w:r>
                          </w:p>
                          <w:p w:rsidR="00B63516" w:rsidRPr="00B63516" w:rsidRDefault="00B63516" w:rsidP="00B6351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</w:pPr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  <w:t xml:space="preserve">Por sorte, Irving </w:t>
                            </w:r>
                            <w:proofErr w:type="spellStart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  <w:t>Langmuir</w:t>
                            </w:r>
                            <w:proofErr w:type="spellEnd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  <w:t xml:space="preserve"> (que viria a ganhar o prémio Nobel da química cinco anos depois) gravou imagens deste encontro. Podem ser vistas </w:t>
                            </w:r>
                            <w:proofErr w:type="gramStart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  <w:t>em</w:t>
                            </w:r>
                            <w:proofErr w:type="gramEnd"/>
                            <w:r w:rsidRPr="00B6351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  <w:t>:</w:t>
                            </w:r>
                          </w:p>
                          <w:p w:rsidR="00B63516" w:rsidRPr="00B63516" w:rsidRDefault="00660237" w:rsidP="00B6351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</w:pPr>
                            <w:hyperlink r:id="rId8" w:history="1">
                              <w:r w:rsidR="00B63516" w:rsidRPr="00B63516">
                                <w:rPr>
                                  <w:rStyle w:val="Hiperligao"/>
                                  <w:rFonts w:ascii="Arial" w:hAnsi="Arial" w:cs="Arial"/>
                                  <w:sz w:val="20"/>
                                  <w:szCs w:val="20"/>
                                  <w:shd w:val="clear" w:color="auto" w:fill="FFFFFF"/>
                                </w:rPr>
                                <w:t>https://www.youtube.com/watch?v=wod0UoOHhvo</w:t>
                              </w:r>
                            </w:hyperlink>
                          </w:p>
                          <w:p w:rsidR="00B63516" w:rsidRPr="00B63516" w:rsidRDefault="00B63516" w:rsidP="00B63516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7F47B3" w:rsidRPr="00B63516" w:rsidRDefault="007F47B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-58.45pt;margin-top:1.5pt;width:552.15pt;height:711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" strokecolor="#0070c0">
                <v:textbox>
                  <w:txbxContent>
                    <w:p w:rsidR="00B63516" w:rsidRPr="00B63516" w:rsidRDefault="00B63516" w:rsidP="00B63516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B63516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A</w:t>
                      </w:r>
                      <w:r w:rsidR="007F47B3" w:rsidRPr="00B63516">
                        <w:rPr>
                          <w:smallCaps/>
                          <w:color w:val="FF0000"/>
                        </w:rPr>
                        <w:t xml:space="preserve"> </w:t>
                      </w:r>
                      <w:r w:rsidRPr="00B63516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fotografia mais famosa da história da ciência</w:t>
                      </w:r>
                    </w:p>
                    <w:p w:rsidR="00B63516" w:rsidRPr="00B63516" w:rsidRDefault="00B63516" w:rsidP="00B6351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sta publicação abre reproduzindo a mais famosa foto da história da ciência. Foi tirada na quinta Conferência </w:t>
                      </w:r>
                      <w:proofErr w:type="spellStart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olvay</w:t>
                      </w:r>
                      <w:proofErr w:type="spellEnd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 Estas conferências, organizadas pelo químico belga Ernest </w:t>
                      </w:r>
                      <w:proofErr w:type="spellStart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olvay</w:t>
                      </w:r>
                      <w:proofErr w:type="spellEnd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começaram em 1911 e eram realizadas no</w:t>
                      </w:r>
                      <w:r w:rsidRPr="00B63516">
                        <w:rPr>
                          <w:rStyle w:val="apple-converted-space"/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B63516">
                        <w:rPr>
                          <w:rFonts w:ascii="Arial" w:hAnsi="Arial" w:cs="Arial"/>
                          <w:bCs/>
                          <w:color w:val="0000FF"/>
                          <w:sz w:val="20"/>
                          <w:szCs w:val="20"/>
                        </w:rPr>
                        <w:t xml:space="preserve">Instituto </w:t>
                      </w:r>
                      <w:bookmarkStart w:id="1" w:name="_GoBack"/>
                      <w:bookmarkEnd w:id="1"/>
                      <w:r w:rsidR="006B002F" w:rsidRPr="00B63516">
                        <w:rPr>
                          <w:rFonts w:ascii="Arial" w:hAnsi="Arial" w:cs="Arial"/>
                          <w:bCs/>
                          <w:color w:val="0000FF"/>
                          <w:sz w:val="20"/>
                          <w:szCs w:val="20"/>
                        </w:rPr>
                        <w:t xml:space="preserve">Internacional </w:t>
                      </w:r>
                      <w:proofErr w:type="spellStart"/>
                      <w:r w:rsidR="006B002F" w:rsidRPr="00B63516">
                        <w:rPr>
                          <w:rFonts w:ascii="Arial" w:hAnsi="Arial" w:cs="Arial"/>
                          <w:bCs/>
                          <w:color w:val="0000FF"/>
                          <w:sz w:val="20"/>
                          <w:szCs w:val="20"/>
                        </w:rPr>
                        <w:t>Solvay</w:t>
                      </w:r>
                      <w:proofErr w:type="spellEnd"/>
                      <w:r w:rsidRPr="00B63516">
                        <w:rPr>
                          <w:rFonts w:ascii="Arial" w:hAnsi="Arial" w:cs="Arial"/>
                          <w:bCs/>
                          <w:color w:val="0000FF"/>
                          <w:sz w:val="20"/>
                          <w:szCs w:val="20"/>
                        </w:rPr>
                        <w:t xml:space="preserve"> de Física e Química</w:t>
                      </w:r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localizado em</w:t>
                      </w:r>
                      <w:r w:rsidRPr="00B63516">
                        <w:rPr>
                          <w:rStyle w:val="apple-converted-space"/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9" w:tooltip="Bruxelas" w:history="1">
                        <w:r w:rsidRPr="00B63516">
                          <w:rPr>
                            <w:rStyle w:val="Hiperligao"/>
                            <w:rFonts w:ascii="Arial" w:hAnsi="Arial" w:cs="Arial"/>
                            <w:sz w:val="20"/>
                            <w:szCs w:val="20"/>
                          </w:rPr>
                          <w:t>Bruxelas</w:t>
                        </w:r>
                      </w:hyperlink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 A última </w:t>
                      </w:r>
                      <w:r w:rsidR="006B002F"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fetuou-se</w:t>
                      </w:r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 2008.</w:t>
                      </w:r>
                    </w:p>
                    <w:p w:rsidR="00B63516" w:rsidRPr="00B63516" w:rsidRDefault="00B63516" w:rsidP="00B6351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 quinta, que tinha por tema </w:t>
                      </w:r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letrões</w:t>
                      </w:r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fotões, realizou-se em Outubro de 1927 e só a presença, entre outros, de </w:t>
                      </w:r>
                      <w:proofErr w:type="spellStart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lbert</w:t>
                      </w:r>
                      <w:proofErr w:type="spellEnd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instein, </w:t>
                      </w:r>
                      <w:proofErr w:type="spellStart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Werner</w:t>
                      </w:r>
                      <w:proofErr w:type="spellEnd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Heisenberg, </w:t>
                      </w:r>
                      <w:proofErr w:type="spellStart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win</w:t>
                      </w:r>
                      <w:proofErr w:type="spellEnd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chrodinger</w:t>
                      </w:r>
                      <w:proofErr w:type="spellEnd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ou </w:t>
                      </w:r>
                      <w:proofErr w:type="spellStart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iels</w:t>
                      </w:r>
                      <w:proofErr w:type="spellEnd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Bohr, justificava o relevo que lhe foi dado.</w:t>
                      </w:r>
                    </w:p>
                    <w:p w:rsidR="00B63516" w:rsidRPr="00B63516" w:rsidRDefault="00B63516" w:rsidP="00B6351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</w:pPr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  <w:t>Nesta conferência, 17 dos 29 participantes tinham ou viriam a receber o</w:t>
                      </w:r>
                      <w:r w:rsidRPr="00B63516">
                        <w:rPr>
                          <w:rStyle w:val="apple-converted-space"/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  <w:t> </w:t>
                      </w:r>
                      <w:hyperlink r:id="rId10" w:tooltip="Prêmio Nobel" w:history="1">
                        <w:r w:rsidRPr="00B63516">
                          <w:rPr>
                            <w:rStyle w:val="Hiperligao"/>
                            <w:rFonts w:ascii="Arial" w:hAnsi="Arial" w:cs="Arial"/>
                            <w:sz w:val="20"/>
                            <w:szCs w:val="20"/>
                            <w:u w:val="none"/>
                            <w:shd w:val="clear" w:color="auto" w:fill="FFFFFF"/>
                          </w:rPr>
                          <w:t>Prémio Nobel</w:t>
                        </w:r>
                      </w:hyperlink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  <w:t>.</w:t>
                      </w:r>
                    </w:p>
                    <w:p w:rsidR="00B63516" w:rsidRDefault="00B63516" w:rsidP="00B63516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        </w:t>
                      </w:r>
                      <w:r>
                        <w:rPr>
                          <w:rFonts w:ascii="Comic Sans MS" w:hAnsi="Comic Sans MS"/>
                          <w:b/>
                          <w:noProof/>
                          <w:color w:val="0000FF"/>
                          <w:sz w:val="20"/>
                          <w:szCs w:val="20"/>
                          <w:lang w:eastAsia="pt-PT"/>
                        </w:rPr>
                        <w:drawing>
                          <wp:inline distT="0" distB="0" distL="0" distR="0" wp14:anchorId="3CF10F1E" wp14:editId="06DDBF14">
                            <wp:extent cx="5029200" cy="2880995"/>
                            <wp:effectExtent l="0" t="0" r="0" b="0"/>
                            <wp:docPr id="5" name="Imagem 5" descr="Quinta conferencia Solvay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 descr="Quinta conferencia Solvay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24367" r="4276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029200" cy="28809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63516" w:rsidRPr="00B63516" w:rsidRDefault="00B63516" w:rsidP="00B63516">
                      <w:pPr>
                        <w:spacing w:line="360" w:lineRule="auto"/>
                        <w:rPr>
                          <w:rFonts w:ascii="Arial" w:hAnsi="Arial" w:cs="Arial"/>
                          <w:b/>
                          <w:color w:val="0000FF"/>
                          <w:sz w:val="20"/>
                          <w:szCs w:val="20"/>
                          <w:lang w:val="en-GB"/>
                        </w:rPr>
                      </w:pPr>
                      <w:r w:rsidRPr="00B63516">
                        <w:rPr>
                          <w:rFonts w:ascii="Arial" w:hAnsi="Arial" w:cs="Arial"/>
                          <w:b/>
                          <w:color w:val="0000FF"/>
                          <w:sz w:val="20"/>
                          <w:szCs w:val="20"/>
                          <w:lang w:val="en-GB"/>
                        </w:rPr>
                        <w:t>Fila superior:</w:t>
                      </w:r>
                      <w:r w:rsidRPr="00B63516">
                        <w:rPr>
                          <w:rStyle w:val="apple-converted-space"/>
                          <w:rFonts w:ascii="Arial" w:hAnsi="Arial" w:cs="Arial"/>
                          <w:b/>
                          <w:color w:val="0000FF"/>
                          <w:sz w:val="20"/>
                          <w:szCs w:val="20"/>
                          <w:lang w:val="en-GB"/>
                        </w:rPr>
                        <w:t> </w:t>
                      </w:r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 xml:space="preserve">A. Piccard, E. </w:t>
                      </w:r>
                      <w:proofErr w:type="spellStart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>Henriot</w:t>
                      </w:r>
                      <w:proofErr w:type="spellEnd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 xml:space="preserve">, P. </w:t>
                      </w:r>
                      <w:proofErr w:type="spellStart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>Ehrenfest</w:t>
                      </w:r>
                      <w:proofErr w:type="spellEnd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 xml:space="preserve">, Ed. </w:t>
                      </w:r>
                      <w:proofErr w:type="spellStart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>Herzen</w:t>
                      </w:r>
                      <w:proofErr w:type="spellEnd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 xml:space="preserve">, Th. De </w:t>
                      </w:r>
                      <w:proofErr w:type="spellStart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>Donder</w:t>
                      </w:r>
                      <w:proofErr w:type="spellEnd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 xml:space="preserve">, E. Schrödinger, J.E. </w:t>
                      </w:r>
                      <w:proofErr w:type="spellStart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>Verschaffelt</w:t>
                      </w:r>
                      <w:proofErr w:type="spellEnd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>, W. Pauli, W. Heisenberg, R.H. Fowler, L. Brillouin</w:t>
                      </w:r>
                    </w:p>
                    <w:p w:rsidR="00B63516" w:rsidRPr="00B63516" w:rsidRDefault="00B63516" w:rsidP="00B63516">
                      <w:pPr>
                        <w:spacing w:line="360" w:lineRule="auto"/>
                        <w:rPr>
                          <w:rFonts w:ascii="Arial" w:hAnsi="Arial" w:cs="Arial"/>
                          <w:b/>
                          <w:color w:val="0000FF"/>
                          <w:sz w:val="20"/>
                          <w:szCs w:val="20"/>
                          <w:lang w:val="en-GB"/>
                        </w:rPr>
                      </w:pPr>
                      <w:r w:rsidRPr="00B63516">
                        <w:rPr>
                          <w:rFonts w:ascii="Arial" w:hAnsi="Arial" w:cs="Arial"/>
                          <w:b/>
                          <w:color w:val="0000FF"/>
                          <w:sz w:val="20"/>
                          <w:szCs w:val="20"/>
                          <w:lang w:val="en-GB"/>
                        </w:rPr>
                        <w:t>Fila intermedia:</w:t>
                      </w:r>
                      <w:r w:rsidRPr="00B63516">
                        <w:rPr>
                          <w:rStyle w:val="apple-converted-space"/>
                          <w:rFonts w:ascii="Arial" w:hAnsi="Arial" w:cs="Arial"/>
                          <w:b/>
                          <w:color w:val="0000FF"/>
                          <w:sz w:val="20"/>
                          <w:szCs w:val="20"/>
                          <w:lang w:val="en-GB"/>
                        </w:rPr>
                        <w:t> </w:t>
                      </w:r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 xml:space="preserve">P. Debye, M. Knudsen, W.L. Bragg, H.A. </w:t>
                      </w:r>
                      <w:proofErr w:type="spellStart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>Kramers</w:t>
                      </w:r>
                      <w:proofErr w:type="spellEnd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>, P.A.M. Dirac, A.H. Compton, L. de Broglie, M. Born, N. Bohr</w:t>
                      </w:r>
                    </w:p>
                    <w:p w:rsidR="00B63516" w:rsidRPr="00B63516" w:rsidRDefault="00B63516" w:rsidP="00B63516">
                      <w:pPr>
                        <w:spacing w:line="360" w:lineRule="auto"/>
                        <w:rPr>
                          <w:rFonts w:ascii="Arial" w:hAnsi="Arial" w:cs="Arial"/>
                          <w:b/>
                          <w:color w:val="0000FF"/>
                          <w:sz w:val="20"/>
                          <w:szCs w:val="20"/>
                          <w:lang w:val="en-GB"/>
                        </w:rPr>
                      </w:pPr>
                      <w:r w:rsidRPr="00B63516">
                        <w:rPr>
                          <w:rFonts w:ascii="Arial" w:hAnsi="Arial" w:cs="Arial"/>
                          <w:b/>
                          <w:color w:val="0000FF"/>
                          <w:sz w:val="20"/>
                          <w:szCs w:val="20"/>
                          <w:lang w:val="en-GB"/>
                        </w:rPr>
                        <w:t>Fila inferior:</w:t>
                      </w:r>
                      <w:r w:rsidRPr="00B63516">
                        <w:rPr>
                          <w:rStyle w:val="apple-converted-space"/>
                          <w:rFonts w:ascii="Arial" w:hAnsi="Arial" w:cs="Arial"/>
                          <w:b/>
                          <w:color w:val="0000FF"/>
                          <w:sz w:val="20"/>
                          <w:szCs w:val="20"/>
                          <w:lang w:val="en-GB"/>
                        </w:rPr>
                        <w:t> </w:t>
                      </w:r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 xml:space="preserve">I. Langmuir, M. Planck, </w:t>
                      </w:r>
                      <w:proofErr w:type="spellStart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>Mme.</w:t>
                      </w:r>
                      <w:proofErr w:type="spellEnd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 xml:space="preserve"> Curie, H.A. Lorentz, A. Einstein, P. </w:t>
                      </w:r>
                      <w:proofErr w:type="spellStart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>Langevin</w:t>
                      </w:r>
                      <w:proofErr w:type="spellEnd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 xml:space="preserve">, Ch. E. </w:t>
                      </w:r>
                      <w:proofErr w:type="spellStart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>Guye</w:t>
                      </w:r>
                      <w:proofErr w:type="spellEnd"/>
                      <w:r w:rsidRPr="00B63516">
                        <w:rPr>
                          <w:rStyle w:val="Forte"/>
                          <w:rFonts w:ascii="Arial" w:hAnsi="Arial" w:cs="Arial"/>
                          <w:b w:val="0"/>
                          <w:color w:val="0000FF"/>
                          <w:sz w:val="20"/>
                          <w:szCs w:val="20"/>
                          <w:bdr w:val="none" w:sz="0" w:space="0" w:color="auto" w:frame="1"/>
                          <w:lang w:val="en-GB"/>
                        </w:rPr>
                        <w:t>, C.T.R. Wilson, O.W. Richardson</w:t>
                      </w:r>
                    </w:p>
                    <w:p w:rsidR="00B63516" w:rsidRPr="00B63516" w:rsidRDefault="00B63516" w:rsidP="00B6351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</w:pPr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  <w:t>Foi nesta conferência que se travou o famoso diálogo entre Bohr e Einstein quando discutiam entre eles o Princípio da Incerteza de Heisenberg.</w:t>
                      </w:r>
                    </w:p>
                    <w:p w:rsidR="00B63516" w:rsidRPr="00B63516" w:rsidRDefault="00B63516" w:rsidP="00B6351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</w:pPr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  <w:t>Einstein – Deus não joga aos dados.</w:t>
                      </w:r>
                    </w:p>
                    <w:p w:rsidR="00B63516" w:rsidRPr="00B63516" w:rsidRDefault="00B63516" w:rsidP="00B6351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</w:pPr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  <w:t>Bohr – Einstein, deixa de dizer a Deus o que deve fazer.</w:t>
                      </w:r>
                    </w:p>
                    <w:p w:rsidR="00B63516" w:rsidRPr="00B63516" w:rsidRDefault="00B63516" w:rsidP="00B6351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</w:pPr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  <w:t xml:space="preserve">Por sorte, Irving </w:t>
                      </w:r>
                      <w:proofErr w:type="spellStart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  <w:t>Langmuir</w:t>
                      </w:r>
                      <w:proofErr w:type="spellEnd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  <w:t xml:space="preserve"> (que viria a ganhar o prémio Nobel da química cinco anos depois) gravou imagens deste encontro. Podem ser vistas </w:t>
                      </w:r>
                      <w:proofErr w:type="gramStart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  <w:t>em</w:t>
                      </w:r>
                      <w:proofErr w:type="gramEnd"/>
                      <w:r w:rsidRPr="00B6351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  <w:t>:</w:t>
                      </w:r>
                    </w:p>
                    <w:p w:rsidR="00B63516" w:rsidRPr="00B63516" w:rsidRDefault="00B63516" w:rsidP="00B6351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</w:pPr>
                      <w:hyperlink r:id="rId12" w:history="1">
                        <w:r w:rsidRPr="00B63516">
                          <w:rPr>
                            <w:rStyle w:val="Hiperligao"/>
                            <w:rFonts w:ascii="Arial" w:hAnsi="Arial" w:cs="Arial"/>
                            <w:sz w:val="20"/>
                            <w:szCs w:val="20"/>
                            <w:shd w:val="clear" w:color="auto" w:fill="FFFFFF"/>
                          </w:rPr>
                          <w:t>https://www.youtube.com/watch?v=wod0UoOHhvo</w:t>
                        </w:r>
                      </w:hyperlink>
                    </w:p>
                    <w:p w:rsidR="00B63516" w:rsidRPr="00B63516" w:rsidRDefault="00B63516" w:rsidP="00B63516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7F47B3" w:rsidRPr="00B63516" w:rsidRDefault="007F47B3"/>
                  </w:txbxContent>
                </v:textbox>
              </v:shape>
            </w:pict>
          </mc:Fallback>
        </mc:AlternateContent>
      </w:r>
    </w:p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4E5846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50697AD" wp14:editId="48F5A7AE">
                <wp:simplePos x="0" y="0"/>
                <wp:positionH relativeFrom="column">
                  <wp:posOffset>-743705</wp:posOffset>
                </wp:positionH>
                <wp:positionV relativeFrom="paragraph">
                  <wp:posOffset>-451221</wp:posOffset>
                </wp:positionV>
                <wp:extent cx="6901132" cy="4908430"/>
                <wp:effectExtent l="0" t="0" r="14605" b="26035"/>
                <wp:wrapNone/>
                <wp:docPr id="6" name="Caixa de texto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01132" cy="49084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rgbClr val="0070C0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E5846" w:rsidRPr="00DE042A" w:rsidRDefault="004E5846" w:rsidP="00DE042A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61E34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 que é um ano luz?</w:t>
                            </w:r>
                          </w:p>
                          <w:p w:rsidR="004E5846" w:rsidRPr="004E5846" w:rsidRDefault="004E5846" w:rsidP="004E584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m ano luz é uma medida de distância e não de tempo. É a distância que a luz percorre no vácuo durante um ano. Façamos as contas.</w:t>
                            </w:r>
                          </w:p>
                          <w:p w:rsidR="004E5846" w:rsidRPr="004E5846" w:rsidRDefault="004E5846" w:rsidP="004E584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Como a luz viaja, no vácuo, a 299 792 458 metros por segundo, ou seja, cerca de 300 000 quilómetros por segundo, percorre </w:t>
                            </w:r>
                          </w:p>
                          <w:p w:rsidR="004E5846" w:rsidRPr="004E5846" w:rsidRDefault="004E5846" w:rsidP="004E584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300 000 </w:t>
                            </w:r>
                            <w:proofErr w:type="gramStart"/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60 = 18 000 000 quilómetros por minuto.</w:t>
                            </w:r>
                          </w:p>
                          <w:p w:rsidR="004E5846" w:rsidRPr="004E5846" w:rsidRDefault="004E5846" w:rsidP="004E584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ercorre 18 000 000 x 60 = 1 080 000 000 quilómetros por hora.</w:t>
                            </w:r>
                          </w:p>
                          <w:p w:rsidR="004E5846" w:rsidRPr="004E5846" w:rsidRDefault="004E5846" w:rsidP="004E584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r dia percorre 1 080 000 000 x 24 = 25 920 000 000 quilómetros.</w:t>
                            </w:r>
                          </w:p>
                          <w:p w:rsidR="004E5846" w:rsidRPr="004E5846" w:rsidRDefault="004E5846" w:rsidP="004E584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, num ano, percorre 25 920 000 000 x 365 = 9 460 000 000 000 quilómetros.</w:t>
                            </w:r>
                          </w:p>
                          <w:p w:rsidR="004E5846" w:rsidRPr="004E5846" w:rsidRDefault="004E5846" w:rsidP="004E584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Quer dizer, um ano luz é 9 biliões e 460 mil milhões de quilómetros.</w:t>
                            </w:r>
                          </w:p>
                          <w:p w:rsidR="004E5846" w:rsidRPr="004E5846" w:rsidRDefault="004E5846" w:rsidP="004E584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mo termos de comparação podemos dizer que a lua está a pouco mais de um minuto luz da terra (384 000 Km) e o sol está a cerca de 8 minutos e 18 segundos. A estrela mais próxima da terra é a alfa-</w:t>
                            </w:r>
                            <w:proofErr w:type="spellStart"/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entauris</w:t>
                            </w:r>
                            <w:proofErr w:type="spellEnd"/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se encontra a 4.4 anos-luz. Tanto quanto se sabe </w:t>
                            </w:r>
                            <w:r w:rsidR="00DE042A"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tualmente</w:t>
                            </w:r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esta estrela não tem planetas e muito menos habitados. Se tivesse, um veículo que partisse da terra para esse destino, viajando à velocidade da luz, demorava mais de 8 anos só para ir e voltar. Porém, é impossível qualquer </w:t>
                            </w:r>
                            <w:r w:rsidR="00DE042A"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bjeto</w:t>
                            </w:r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slocar-se à velocidade da luz. Segundo Einstein, só partículas de massa nula podem viajar a essa velocidade. E, teríamos que vencer muito mais dificuldades. A maior velocidade que um foguetão consegue atingir no vácuo é, </w:t>
                            </w:r>
                            <w:r w:rsidR="00DE042A"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tualmente</w:t>
                            </w:r>
                            <w:r w:rsidRPr="004E584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um pouco inferior a 30 000 quilómetros por hora.</w:t>
                            </w:r>
                          </w:p>
                          <w:p w:rsidR="004E5846" w:rsidRDefault="004E584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6" o:spid="_x0000_s1029" type="#_x0000_t202" style="position:absolute;margin-left:-58.55pt;margin-top:-35.55pt;width:543.4pt;height:386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" fillcolor="white [3201]" strokecolor="#0070c0" strokeweight=".5pt">
                <v:textbox>
                  <w:txbxContent>
                    <w:p w:rsidR="004E5846" w:rsidRPr="00DE042A" w:rsidRDefault="004E5846" w:rsidP="00DE042A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061E34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 que é um ano luz?</w:t>
                      </w:r>
                    </w:p>
                    <w:p w:rsidR="004E5846" w:rsidRPr="004E5846" w:rsidRDefault="004E5846" w:rsidP="004E584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m ano luz é uma medida de distância e não de tempo. É a distância que a luz percorre no vácuo durante um ano. Façamos as contas.</w:t>
                      </w:r>
                    </w:p>
                    <w:p w:rsidR="004E5846" w:rsidRPr="004E5846" w:rsidRDefault="004E5846" w:rsidP="004E584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Como a luz viaja, no vácuo, a 299 792 458 metros por segundo, ou seja, cerca de 300 000 quilómetros por segundo, percorre </w:t>
                      </w:r>
                    </w:p>
                    <w:p w:rsidR="004E5846" w:rsidRPr="004E5846" w:rsidRDefault="004E5846" w:rsidP="004E584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300 000 </w:t>
                      </w:r>
                      <w:proofErr w:type="gramStart"/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x</w:t>
                      </w:r>
                      <w:proofErr w:type="gramEnd"/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60 = 18 000 000 quilómetros por minuto.</w:t>
                      </w:r>
                    </w:p>
                    <w:p w:rsidR="004E5846" w:rsidRPr="004E5846" w:rsidRDefault="004E5846" w:rsidP="004E584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ercorre 18 000 000 x 60 = 1 080 000 000 quilómetros por hora.</w:t>
                      </w:r>
                    </w:p>
                    <w:p w:rsidR="004E5846" w:rsidRPr="004E5846" w:rsidRDefault="004E5846" w:rsidP="004E584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r dia percorre 1 080 000 000 x 24 = 25 920 000 000 quilómetros.</w:t>
                      </w:r>
                    </w:p>
                    <w:p w:rsidR="004E5846" w:rsidRPr="004E5846" w:rsidRDefault="004E5846" w:rsidP="004E584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, num ano, percorre 25 920 000 000 x 365 = 9 460 000 000 000 quilómetros.</w:t>
                      </w:r>
                    </w:p>
                    <w:p w:rsidR="004E5846" w:rsidRPr="004E5846" w:rsidRDefault="004E5846" w:rsidP="004E584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Quer dizer, um ano luz é 9 biliões e 460 mil milhões de quilómetros.</w:t>
                      </w:r>
                    </w:p>
                    <w:p w:rsidR="004E5846" w:rsidRPr="004E5846" w:rsidRDefault="004E5846" w:rsidP="004E584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mo termos de comparação podemos dizer que a lua está a pouco mais de um minuto luz da terra (384 000 Km) e o sol está a cerca de 8 minutos e 18 segundos. A estrela mais próxima da terra é a alfa-</w:t>
                      </w:r>
                      <w:proofErr w:type="spellStart"/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entauris</w:t>
                      </w:r>
                      <w:proofErr w:type="spellEnd"/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se encontra a 4.4 anos-luz. Tanto quanto se sabe </w:t>
                      </w:r>
                      <w:r w:rsidR="00DE042A"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tualmente</w:t>
                      </w:r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esta estrela não tem planetas e muito menos habitados. Se tivesse, um veículo que partisse da terra para esse destino, viajando à velocidade da luz, demorava mais de 8 anos só para ir e voltar. Porém, é impossível qualquer </w:t>
                      </w:r>
                      <w:r w:rsidR="00DE042A"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bjeto</w:t>
                      </w:r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slocar-se à velocidade da luz. Segundo Einstein, só partículas de massa nula podem viajar a essa velocidade. E, teríamos que vencer muito mais dificuldades. A maior velocidade que um foguetão consegue atingir no vácuo é, </w:t>
                      </w:r>
                      <w:r w:rsidR="00DE042A"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tualmente</w:t>
                      </w:r>
                      <w:r w:rsidRPr="004E584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um pouco inferior a 30 000 quilómetros por hora.</w:t>
                      </w:r>
                    </w:p>
                    <w:p w:rsidR="004E5846" w:rsidRDefault="004E5846"/>
                  </w:txbxContent>
                </v:textbox>
              </v:shape>
            </w:pict>
          </mc:Fallback>
        </mc:AlternateContent>
      </w:r>
    </w:p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AA3652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658098B" wp14:editId="6A72ECF7">
                <wp:simplePos x="0" y="0"/>
                <wp:positionH relativeFrom="column">
                  <wp:posOffset>-743705</wp:posOffset>
                </wp:positionH>
                <wp:positionV relativeFrom="paragraph">
                  <wp:posOffset>97371</wp:posOffset>
                </wp:positionV>
                <wp:extent cx="6900545" cy="4770407"/>
                <wp:effectExtent l="0" t="0" r="14605" b="11430"/>
                <wp:wrapNone/>
                <wp:docPr id="7" name="Caixa de texto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00545" cy="4770407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rgbClr val="0070C0"/>
                          </a:solidFill>
                        </a:ln>
                        <a:effectLst/>
                      </wps:spPr>
                      <wps:txbx>
                        <w:txbxContent>
                          <w:p w:rsidR="00AA3652" w:rsidRPr="00AA3652" w:rsidRDefault="00AA3652" w:rsidP="009840CD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A raiz quadrada de 2</w:t>
                            </w:r>
                          </w:p>
                          <w:p w:rsidR="00AA3652" w:rsidRPr="00AA3652" w:rsidRDefault="00AA3652" w:rsidP="00AA3652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 raiz quadrada de dois é um número irracional, uma dízima infinita não periódica. Portanto, não pode ser representada na forma a/b com a, b inteiros.</w:t>
                            </w:r>
                          </w:p>
                          <w:p w:rsidR="00AA3652" w:rsidRPr="00AA3652" w:rsidRDefault="00AA3652" w:rsidP="00AA3652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s seus primeiros algarismos do desenvolvimento são</w:t>
                            </w:r>
                          </w:p>
                          <w:p w:rsidR="00AA3652" w:rsidRPr="00AA3652" w:rsidRDefault="00AA3652" w:rsidP="00AA3652">
                            <w:pPr>
                              <w:spacing w:line="240" w:lineRule="auto"/>
                              <w:rPr>
                                <w:rStyle w:val="MquinadeescreverHTML"/>
                                <w:rFonts w:ascii="Arial" w:eastAsiaTheme="minorHAnsi" w:hAnsi="Arial" w:cs="Arial"/>
                                <w:color w:val="0000FF"/>
                                <w:shd w:val="clear" w:color="auto" w:fill="FFFFFF"/>
                              </w:rPr>
                            </w:pPr>
                            <w:r w:rsidRPr="00AA3652">
                              <w:rPr>
                                <w:rStyle w:val="MquinadeescreverHTML"/>
                                <w:rFonts w:ascii="Arial" w:eastAsiaTheme="minorHAnsi" w:hAnsi="Arial" w:cs="Arial"/>
                                <w:color w:val="0000FF"/>
                                <w:shd w:val="clear" w:color="auto" w:fill="FFFFFF"/>
                              </w:rPr>
                              <w:t>1.41421356237309504880168872420969807856967187537694807317667973799</w:t>
                            </w:r>
                          </w:p>
                          <w:p w:rsidR="00AA3652" w:rsidRPr="00AA3652" w:rsidRDefault="00AA3652" w:rsidP="00AA3652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A3652">
                              <w:rPr>
                                <w:rStyle w:val="MquinadeescreverHTML"/>
                                <w:rFonts w:ascii="Arial" w:eastAsiaTheme="minorHAnsi" w:hAnsi="Arial" w:cs="Arial"/>
                                <w:color w:val="0000FF"/>
                                <w:shd w:val="clear" w:color="auto" w:fill="FFFFFF"/>
                              </w:rPr>
                              <w:t>A raiz quadrada de dois também é conhecida por constante de Pitágoras.</w:t>
                            </w:r>
                            <w:r w:rsidRPr="00AA3652">
                              <w:rPr>
                                <w:rStyle w:val="apple-converted-space"/>
                                <w:rFonts w:ascii="Arial" w:hAnsi="Arial" w:cs="Arial"/>
                                <w:color w:val="0000FF"/>
                                <w:sz w:val="27"/>
                                <w:szCs w:val="27"/>
                                <w:shd w:val="clear" w:color="auto" w:fill="FFFFFF"/>
                              </w:rPr>
                              <w:t xml:space="preserve">  </w:t>
                            </w:r>
                          </w:p>
                          <w:p w:rsidR="00AA3652" w:rsidRPr="00AA3652" w:rsidRDefault="00AA3652" w:rsidP="00AA3652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Diz a lenda que </w:t>
                            </w:r>
                            <w:proofErr w:type="spellStart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ipasso</w:t>
                            </w:r>
                            <w:proofErr w:type="spellEnd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da escola pitagórica, foi o primeiro a mostrar que era um número irracional e que por isso foi condenado à morte porque essa ideia não condizia com as que vigoravam na época que achavam que os números racionais eram suficientes para descrever toda a geometria. Outra lenda diz que foi expulso da escola pitagórica tendo sido construída uma tumba com o seu nome para que fosse considerado </w:t>
                            </w:r>
                            <w:r w:rsidR="0060377C"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orto. Também</w:t>
                            </w:r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há lendas de que ele se suicidou ou que fo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 morto pelo próprio Pitágoras.</w:t>
                            </w:r>
                          </w:p>
                          <w:p w:rsidR="00AA3652" w:rsidRPr="00AA3652" w:rsidRDefault="00AA3652" w:rsidP="00AA3652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ois dos maiores pesquisadores de recordes obtiveram o maior número de decimais deste número irracional até este momento.</w:t>
                            </w:r>
                          </w:p>
                          <w:p w:rsidR="00AA3652" w:rsidRPr="00AA3652" w:rsidRDefault="00AA3652" w:rsidP="00AA3652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higeru</w:t>
                            </w:r>
                            <w:proofErr w:type="spellEnd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Kondo</w:t>
                            </w:r>
                            <w:proofErr w:type="spellEnd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 22 de Março de 2010 obteve o valor aproximado da raiz </w:t>
                            </w:r>
                            <w:proofErr w:type="gramStart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m</w:t>
                            </w:r>
                            <w:proofErr w:type="gramEnd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AA3652" w:rsidRPr="00AA3652" w:rsidRDefault="00AA3652" w:rsidP="00AA3652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 000 000 000 000 </w:t>
                            </w:r>
                            <w:proofErr w:type="gramStart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cimais</w:t>
                            </w:r>
                            <w:proofErr w:type="gramEnd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 O cálculo demorou 193 horas e a verificação 119 horas.</w:t>
                            </w:r>
                          </w:p>
                          <w:p w:rsidR="00AA3652" w:rsidRPr="00AA3652" w:rsidRDefault="00AA3652" w:rsidP="00AA3652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lexander</w:t>
                            </w:r>
                            <w:proofErr w:type="spellEnd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Yee</w:t>
                            </w:r>
                            <w:proofErr w:type="spellEnd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tém o, até hoje, recorde. Determinou o valor </w:t>
                            </w:r>
                            <w:proofErr w:type="gramStart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m</w:t>
                            </w:r>
                            <w:proofErr w:type="gramEnd"/>
                          </w:p>
                          <w:p w:rsidR="00AA3652" w:rsidRPr="00AA3652" w:rsidRDefault="00AA3652" w:rsidP="00AA365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2 000 000 000 050 </w:t>
                            </w:r>
                            <w:proofErr w:type="gramStart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cimais</w:t>
                            </w:r>
                            <w:proofErr w:type="gramEnd"/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 O tempo necessário foi 110 horas para o cálculo e 119 horas para a verificação.</w:t>
                            </w:r>
                          </w:p>
                          <w:p w:rsidR="00AA3652" w:rsidRPr="00AA3652" w:rsidRDefault="00AA3652" w:rsidP="00AA365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ma curiosidade: os últimos 50 algarismos deste desenvolvimento são</w:t>
                            </w:r>
                          </w:p>
                          <w:p w:rsidR="00AA3652" w:rsidRPr="00AA3652" w:rsidRDefault="00AA3652" w:rsidP="00AA365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A365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7126192818 9351463167 8152197475 1861099387 7950572411</w:t>
                            </w:r>
                          </w:p>
                          <w:p w:rsidR="00DE042A" w:rsidRDefault="00DE042A" w:rsidP="00DE042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7" o:spid="_x0000_s1030" type="#_x0000_t202" style="position:absolute;margin-left:-58.55pt;margin-top:7.65pt;width:543.35pt;height:375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" fillcolor="window" strokecolor="#0070c0" strokeweight=".5pt">
                <v:textbox>
                  <w:txbxContent>
                    <w:p w:rsidR="00AA3652" w:rsidRPr="00AA3652" w:rsidRDefault="00AA3652" w:rsidP="009840CD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A raiz quadrada de 2</w:t>
                      </w:r>
                    </w:p>
                    <w:p w:rsidR="00AA3652" w:rsidRPr="00AA3652" w:rsidRDefault="00AA3652" w:rsidP="00AA3652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 raiz quadrada de dois é um número irracional, uma dízima infinita não periódica. Portanto, não pode ser representada na forma a/b com a, b inteiros.</w:t>
                      </w:r>
                    </w:p>
                    <w:p w:rsidR="00AA3652" w:rsidRPr="00AA3652" w:rsidRDefault="00AA3652" w:rsidP="00AA3652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s seus primeiros algarismos do desenvolvimento são</w:t>
                      </w:r>
                    </w:p>
                    <w:p w:rsidR="00AA3652" w:rsidRPr="00AA3652" w:rsidRDefault="00AA3652" w:rsidP="00AA3652">
                      <w:pPr>
                        <w:spacing w:line="240" w:lineRule="auto"/>
                        <w:rPr>
                          <w:rStyle w:val="MquinadeescreverHTML"/>
                          <w:rFonts w:ascii="Arial" w:eastAsiaTheme="minorHAnsi" w:hAnsi="Arial" w:cs="Arial"/>
                          <w:color w:val="0000FF"/>
                          <w:shd w:val="clear" w:color="auto" w:fill="FFFFFF"/>
                        </w:rPr>
                      </w:pPr>
                      <w:r w:rsidRPr="00AA3652">
                        <w:rPr>
                          <w:rStyle w:val="MquinadeescreverHTML"/>
                          <w:rFonts w:ascii="Arial" w:eastAsiaTheme="minorHAnsi" w:hAnsi="Arial" w:cs="Arial"/>
                          <w:color w:val="0000FF"/>
                          <w:shd w:val="clear" w:color="auto" w:fill="FFFFFF"/>
                        </w:rPr>
                        <w:t>1.41421356237309504880168872420969807856967187537694807317667973799</w:t>
                      </w:r>
                    </w:p>
                    <w:p w:rsidR="00AA3652" w:rsidRPr="00AA3652" w:rsidRDefault="00AA3652" w:rsidP="00AA3652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A3652">
                        <w:rPr>
                          <w:rStyle w:val="MquinadeescreverHTML"/>
                          <w:rFonts w:ascii="Arial" w:eastAsiaTheme="minorHAnsi" w:hAnsi="Arial" w:cs="Arial"/>
                          <w:color w:val="0000FF"/>
                          <w:shd w:val="clear" w:color="auto" w:fill="FFFFFF"/>
                        </w:rPr>
                        <w:t>A raiz quadrada de dois também é conhecida por constante de Pitágoras.</w:t>
                      </w:r>
                      <w:r w:rsidRPr="00AA3652">
                        <w:rPr>
                          <w:rStyle w:val="apple-converted-space"/>
                          <w:rFonts w:ascii="Arial" w:hAnsi="Arial" w:cs="Arial"/>
                          <w:color w:val="0000FF"/>
                          <w:sz w:val="27"/>
                          <w:szCs w:val="27"/>
                          <w:shd w:val="clear" w:color="auto" w:fill="FFFFFF"/>
                        </w:rPr>
                        <w:t xml:space="preserve">  </w:t>
                      </w:r>
                    </w:p>
                    <w:p w:rsidR="00AA3652" w:rsidRPr="00AA3652" w:rsidRDefault="00AA3652" w:rsidP="00AA3652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Diz a lenda que </w:t>
                      </w:r>
                      <w:proofErr w:type="spellStart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ipasso</w:t>
                      </w:r>
                      <w:proofErr w:type="spellEnd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da escola pitagórica, foi o primeiro a mostrar que era um número irracional e que por isso foi condenado à morte porque essa ideia não condizia com as que vigoravam na época que achavam que os números racionais eram suficientes para descrever toda a geometria. Outra lenda diz que foi expulso da escola pitagórica tendo sido construída uma tumba com o seu nome para que fosse considerado </w:t>
                      </w:r>
                      <w:r w:rsidR="0060377C"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morto. </w:t>
                      </w:r>
                      <w:r w:rsidR="0060377C"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ambém</w:t>
                      </w:r>
                      <w:bookmarkStart w:id="1" w:name="_GoBack"/>
                      <w:bookmarkEnd w:id="1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há lendas de que ele se suicidou ou que fo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 morto pelo próprio Pitágoras.</w:t>
                      </w:r>
                    </w:p>
                    <w:p w:rsidR="00AA3652" w:rsidRPr="00AA3652" w:rsidRDefault="00AA3652" w:rsidP="00AA3652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ois dos maiores pesquisadores de recordes obtiveram o maior número de decimais deste número irracional até este momento.</w:t>
                      </w:r>
                    </w:p>
                    <w:p w:rsidR="00AA3652" w:rsidRPr="00AA3652" w:rsidRDefault="00AA3652" w:rsidP="00AA3652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spellStart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higeru</w:t>
                      </w:r>
                      <w:proofErr w:type="spellEnd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Kondo</w:t>
                      </w:r>
                      <w:proofErr w:type="spellEnd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 22 de Março de 2010 obteve o valor aproximado da raiz </w:t>
                      </w:r>
                      <w:proofErr w:type="gramStart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m</w:t>
                      </w:r>
                      <w:proofErr w:type="gramEnd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</w:p>
                    <w:p w:rsidR="00AA3652" w:rsidRPr="00AA3652" w:rsidRDefault="00AA3652" w:rsidP="00AA3652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 000 000 000 000 </w:t>
                      </w:r>
                      <w:proofErr w:type="gramStart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cimais</w:t>
                      </w:r>
                      <w:proofErr w:type="gramEnd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 O cálculo demorou 193 horas e a verificação 119 horas.</w:t>
                      </w:r>
                    </w:p>
                    <w:p w:rsidR="00AA3652" w:rsidRPr="00AA3652" w:rsidRDefault="00AA3652" w:rsidP="00AA3652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spellStart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lexander</w:t>
                      </w:r>
                      <w:proofErr w:type="spellEnd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Yee</w:t>
                      </w:r>
                      <w:proofErr w:type="spellEnd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tém o, até hoje, recorde. Determinou o valor </w:t>
                      </w:r>
                      <w:proofErr w:type="gramStart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m</w:t>
                      </w:r>
                      <w:proofErr w:type="gramEnd"/>
                    </w:p>
                    <w:p w:rsidR="00AA3652" w:rsidRPr="00AA3652" w:rsidRDefault="00AA3652" w:rsidP="00AA365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2 000 000 000 050 </w:t>
                      </w:r>
                      <w:proofErr w:type="gramStart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cimais</w:t>
                      </w:r>
                      <w:proofErr w:type="gramEnd"/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 O tempo necessário foi 110 horas para o cálculo e 119 horas para a verificação.</w:t>
                      </w:r>
                    </w:p>
                    <w:p w:rsidR="00AA3652" w:rsidRPr="00AA3652" w:rsidRDefault="00AA3652" w:rsidP="00AA365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ma curiosidade: os últimos 50 algarismos deste desenvolvimento são</w:t>
                      </w:r>
                    </w:p>
                    <w:p w:rsidR="00AA3652" w:rsidRPr="00AA3652" w:rsidRDefault="00AA3652" w:rsidP="00AA365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A365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7126192818 9351463167 8152197475 1861099387 7950572411</w:t>
                      </w:r>
                    </w:p>
                    <w:p w:rsidR="00DE042A" w:rsidRDefault="00DE042A" w:rsidP="00DE042A"/>
                  </w:txbxContent>
                </v:textbox>
              </v:shape>
            </w:pict>
          </mc:Fallback>
        </mc:AlternateContent>
      </w:r>
    </w:p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9840CD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D4F4ABC" wp14:editId="65F2FDCA">
                <wp:simplePos x="0" y="0"/>
                <wp:positionH relativeFrom="column">
                  <wp:posOffset>-735078</wp:posOffset>
                </wp:positionH>
                <wp:positionV relativeFrom="paragraph">
                  <wp:posOffset>-563365</wp:posOffset>
                </wp:positionV>
                <wp:extent cx="6900545" cy="7496355"/>
                <wp:effectExtent l="0" t="0" r="14605" b="28575"/>
                <wp:wrapNone/>
                <wp:docPr id="8" name="Caixa de texto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00545" cy="74963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rgbClr val="0070C0"/>
                          </a:solidFill>
                        </a:ln>
                        <a:effectLst/>
                      </wps:spPr>
                      <wps:txbx>
                        <w:txbxContent>
                          <w:p w:rsidR="00E72EA9" w:rsidRPr="00E72EA9" w:rsidRDefault="00E72EA9" w:rsidP="00E72EA9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5C337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Os prémios </w:t>
                            </w:r>
                            <w:proofErr w:type="spellStart"/>
                            <w:r w:rsidRPr="005C337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Ig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obel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- 1</w:t>
                            </w:r>
                          </w:p>
                          <w:p w:rsidR="00E72EA9" w:rsidRPr="00E72EA9" w:rsidRDefault="00E72EA9" w:rsidP="00E72E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Foram hoje, dia em que este artigo começou a ser redigido, anunciados os vencedores dos prémios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gNobel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2015.</w:t>
                            </w:r>
                          </w:p>
                          <w:p w:rsidR="00E72EA9" w:rsidRPr="00E72EA9" w:rsidRDefault="00E72EA9" w:rsidP="00E72E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s prémios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gNobel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foram instituídos em 1991 pela publicação de humor científico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nnals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f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mprobable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Research e são entregues anualmente numa cerimónia que se realiza no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anders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heatre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a Universidade de Harvard. Os prémios são os das disciplinas contempladas pelo Prémio Nobel e ainda outras como matemática, psicologia, saúde, meteorologia, etc.</w:t>
                            </w:r>
                          </w:p>
                          <w:p w:rsidR="00E72EA9" w:rsidRPr="00E72EA9" w:rsidRDefault="00E72EA9" w:rsidP="00E72E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prémio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gNobel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a matemática não tem sido atribuído todos os anos mas aqui se citam os nove que até hoje foram atribuídos:</w:t>
                            </w:r>
                          </w:p>
                          <w:p w:rsidR="00E72EA9" w:rsidRPr="00E72EA9" w:rsidRDefault="00E72EA9" w:rsidP="00E72E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963 – </w:t>
                            </w:r>
                            <w:proofErr w:type="gram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Robert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aid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or ter calculado a exata probabilidade de Gorbatchev ser o anticristo.</w:t>
                            </w:r>
                          </w:p>
                          <w:p w:rsidR="00E72EA9" w:rsidRPr="00E72EA9" w:rsidRDefault="00E72EA9" w:rsidP="00E72E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994 – </w:t>
                            </w:r>
                            <w:proofErr w:type="gram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à</w:t>
                            </w:r>
                            <w:proofErr w:type="gram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Igreja Baptista Sulista do Alabama por terem criado medidores matemáticos da moralidade, estimando concelho a concelho quantos cidadãos iriam para o inferno se não se arrependessem.</w:t>
                            </w:r>
                          </w:p>
                          <w:p w:rsidR="00E72EA9" w:rsidRPr="00E72EA9" w:rsidRDefault="00E72EA9" w:rsidP="00E72E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2002 – </w:t>
                            </w:r>
                            <w:proofErr w:type="gram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K. P.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reekumar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G.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irmalan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ela sua estimativa da área para os elefantes indianos.</w:t>
                            </w:r>
                          </w:p>
                          <w:p w:rsidR="00E72EA9" w:rsidRPr="00E72EA9" w:rsidRDefault="00E72EA9" w:rsidP="00E72E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2006 – </w:t>
                            </w:r>
                            <w:proofErr w:type="gram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ic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venson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iers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arnes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or calcularem o número de fotografias que devem ser tiradas para assegurar que ninguém, numa foto em grupo, apareça de olhos fechados.</w:t>
                            </w:r>
                          </w:p>
                          <w:p w:rsidR="00E72EA9" w:rsidRPr="00E72EA9" w:rsidRDefault="00E72EA9" w:rsidP="00E72E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2009 – </w:t>
                            </w:r>
                            <w:proofErr w:type="gram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o</w:t>
                            </w:r>
                            <w:proofErr w:type="gram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Banco de Reserva do Zimbabué por ajudar as pessoas a lidar com os números das notas que o banco imprime e que vão de $.01 </w:t>
                            </w:r>
                            <w:proofErr w:type="gram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$100 000 000 000 000.</w:t>
                            </w:r>
                          </w:p>
                          <w:p w:rsidR="00E72EA9" w:rsidRPr="00E72EA9" w:rsidRDefault="00E72EA9" w:rsidP="00E72E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2011 – </w:t>
                            </w:r>
                            <w:proofErr w:type="gram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vários “cientistas” que previram o fim do mundo.</w:t>
                            </w:r>
                          </w:p>
                          <w:p w:rsidR="00E72EA9" w:rsidRPr="00E72EA9" w:rsidRDefault="00E72EA9" w:rsidP="00E72E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2013 – </w:t>
                            </w:r>
                            <w:proofErr w:type="gram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Bert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olkamp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Marie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askell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ritha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Langford, David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oberts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lin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Morgan por, no campo das probabilidades, terem descoberto que quanto mais tempo uma vaca permanecer deitada, mais provável é que se levante com maior rapidez e que, uma vez que a vaca se levante, não se pode prever com que rapidez a vaca se vai deitar novamente.</w:t>
                            </w:r>
                          </w:p>
                          <w:p w:rsidR="00E72EA9" w:rsidRPr="00E72EA9" w:rsidRDefault="00E72EA9" w:rsidP="00E72E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pacing w:val="-5"/>
                                <w:sz w:val="20"/>
                                <w:szCs w:val="20"/>
                              </w:rPr>
                            </w:pPr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Já este ano de 2015 a </w:t>
                            </w:r>
                            <w:r w:rsidRPr="00E72EA9">
                              <w:rPr>
                                <w:rFonts w:ascii="Arial" w:hAnsi="Arial" w:cs="Arial"/>
                                <w:color w:val="0000FF"/>
                                <w:spacing w:val="-5"/>
                                <w:sz w:val="20"/>
                                <w:szCs w:val="20"/>
                              </w:rPr>
                              <w:t xml:space="preserve">Elizabeth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pacing w:val="-5"/>
                                <w:sz w:val="20"/>
                                <w:szCs w:val="20"/>
                              </w:rPr>
                              <w:t>Oberzaucher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pacing w:val="-5"/>
                                <w:sz w:val="20"/>
                                <w:szCs w:val="20"/>
                              </w:rPr>
                              <w:t xml:space="preserve"> (Áustria) e colegas, por técnicas matemáticas para determinar como e se o sultão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pacing w:val="-5"/>
                                <w:sz w:val="20"/>
                                <w:szCs w:val="20"/>
                              </w:rPr>
                              <w:t>Mulai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pacing w:val="-5"/>
                                <w:sz w:val="20"/>
                                <w:szCs w:val="20"/>
                              </w:rPr>
                              <w:t xml:space="preserve"> Ismail do Marrocos teria mesmo conseguido produzir 888 filhos entre 1679 e 1727.</w:t>
                            </w:r>
                          </w:p>
                          <w:p w:rsidR="00E72EA9" w:rsidRPr="00E72EA9" w:rsidRDefault="00E72EA9" w:rsidP="00E72E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Mas, é de destacar, que houve um vencedor do prémio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gNobel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mais tarde foi galardoado com o Prémio Nobel!</w:t>
                            </w:r>
                          </w:p>
                          <w:p w:rsidR="00E72EA9" w:rsidRPr="00E72EA9" w:rsidRDefault="00E72EA9" w:rsidP="00E72E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Trata-se de André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eim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físico russo naturalizado holandês, que em 2000 recebeu o prémio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gNobel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vido às suas pesquisas sobre a levitação de sapos com ímanes e em 2011 recebeu o Prémio Nobel por ter descoberto o </w:t>
                            </w:r>
                            <w:proofErr w:type="spellStart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rafeno</w:t>
                            </w:r>
                            <w:proofErr w:type="spellEnd"/>
                            <w:r w:rsidRPr="00E72E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 </w:t>
                            </w:r>
                          </w:p>
                          <w:p w:rsidR="009840CD" w:rsidRDefault="009840CD" w:rsidP="009840C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8" o:spid="_x0000_s1031" type="#_x0000_t202" style="position:absolute;margin-left:-57.9pt;margin-top:-44.35pt;width:543.35pt;height:590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" fillcolor="window" strokecolor="#0070c0" strokeweight=".5pt">
                <v:textbox>
                  <w:txbxContent>
                    <w:p w:rsidR="00E72EA9" w:rsidRPr="00E72EA9" w:rsidRDefault="00E72EA9" w:rsidP="00E72EA9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5C337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Os prémios </w:t>
                      </w:r>
                      <w:proofErr w:type="spellStart"/>
                      <w:r w:rsidRPr="005C337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Ig</w:t>
                      </w:r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obel</w:t>
                      </w:r>
                      <w:proofErr w:type="spellEnd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- 1</w:t>
                      </w:r>
                    </w:p>
                    <w:p w:rsidR="00E72EA9" w:rsidRPr="00E72EA9" w:rsidRDefault="00E72EA9" w:rsidP="00E72E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Foram hoje, dia em que este artigo começou a ser redigido, anunciados os vencedores dos prémios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gNobel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2015.</w:t>
                      </w:r>
                    </w:p>
                    <w:p w:rsidR="00E72EA9" w:rsidRPr="00E72EA9" w:rsidRDefault="00E72EA9" w:rsidP="00E72E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s prémios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gNobel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foram instituídos em 1991 pela publicação de humor científico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nnals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f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mprobable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Research e são entregues anualmente numa cerimónia que se realiza no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anders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heatre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a Universidade de Harvard. Os prémios são os das disciplinas contempladas pelo Prémio Nobel e ainda outras como matemática, psicologia, saúde, meteorologia, etc.</w:t>
                      </w:r>
                    </w:p>
                    <w:p w:rsidR="00E72EA9" w:rsidRPr="00E72EA9" w:rsidRDefault="00E72EA9" w:rsidP="00E72E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prémio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gNobel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a matemática não tem sido atribuído todos os anos mas aqui se citam os nove que até hoje foram atribuídos:</w:t>
                      </w:r>
                    </w:p>
                    <w:p w:rsidR="00E72EA9" w:rsidRPr="00E72EA9" w:rsidRDefault="00E72EA9" w:rsidP="00E72E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963 – </w:t>
                      </w:r>
                      <w:proofErr w:type="gram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proofErr w:type="gram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Robert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aid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or ter calculado a </w:t>
                      </w: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xata</w:t>
                      </w: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robabilidade de Gorbatchev ser o anticristo.</w:t>
                      </w:r>
                    </w:p>
                    <w:p w:rsidR="00E72EA9" w:rsidRPr="00E72EA9" w:rsidRDefault="00E72EA9" w:rsidP="00E72E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994 – </w:t>
                      </w:r>
                      <w:proofErr w:type="gram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à</w:t>
                      </w:r>
                      <w:proofErr w:type="gram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Igreja Baptista Sulista do Alabama por terem criado medidores matemáticos da moralidade, estimando concelho a concelho quantos cidadãos iriam para o inferno se não se arrependessem.</w:t>
                      </w:r>
                    </w:p>
                    <w:p w:rsidR="00E72EA9" w:rsidRPr="00E72EA9" w:rsidRDefault="00E72EA9" w:rsidP="00E72E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2002 – </w:t>
                      </w:r>
                      <w:proofErr w:type="gram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proofErr w:type="gram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K. P.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reekumar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G.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irmalan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ela sua estimativa da área para os elefantes indianos.</w:t>
                      </w:r>
                    </w:p>
                    <w:p w:rsidR="00E72EA9" w:rsidRPr="00E72EA9" w:rsidRDefault="00E72EA9" w:rsidP="00E72E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2006 – </w:t>
                      </w:r>
                      <w:proofErr w:type="gram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proofErr w:type="gram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ic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venson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iers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arnes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or calcularem o número de fotografias que devem ser tiradas para assegurar que ninguém, numa foto em grupo, apareça de olhos fechados.</w:t>
                      </w:r>
                    </w:p>
                    <w:p w:rsidR="00E72EA9" w:rsidRPr="00E72EA9" w:rsidRDefault="00E72EA9" w:rsidP="00E72E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2009 – </w:t>
                      </w:r>
                      <w:proofErr w:type="gram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o</w:t>
                      </w:r>
                      <w:proofErr w:type="gram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Banco de Reserva do Zimbabué por ajudar as pessoas a lidar com os números das notas que o banco imprime e que vão de $.01 </w:t>
                      </w:r>
                      <w:proofErr w:type="gram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proofErr w:type="gram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$100 000 000 000 000.</w:t>
                      </w:r>
                    </w:p>
                    <w:p w:rsidR="00E72EA9" w:rsidRPr="00E72EA9" w:rsidRDefault="00E72EA9" w:rsidP="00E72E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2011 – </w:t>
                      </w:r>
                      <w:proofErr w:type="gram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proofErr w:type="gram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vários “cientistas” que previram o fim do mundo.</w:t>
                      </w:r>
                    </w:p>
                    <w:p w:rsidR="00E72EA9" w:rsidRPr="00E72EA9" w:rsidRDefault="00E72EA9" w:rsidP="00E72E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2013 – </w:t>
                      </w:r>
                      <w:proofErr w:type="gram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proofErr w:type="gram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Bert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olkamp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Marie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askell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ritha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Langford, David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oberts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lin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Morgan por, no campo das probabilidades, terem descoberto que quanto mais tempo uma vaca permanecer deitada, mais provável é que se levante com maior rapidez e que, uma vez que a vaca se levante, não se pode prever com que rapidez a vaca se vai deitar novamente.</w:t>
                      </w:r>
                    </w:p>
                    <w:p w:rsidR="00E72EA9" w:rsidRPr="00E72EA9" w:rsidRDefault="00E72EA9" w:rsidP="00E72E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pacing w:val="-5"/>
                          <w:sz w:val="20"/>
                          <w:szCs w:val="20"/>
                        </w:rPr>
                      </w:pP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Já este ano de 2015 a </w:t>
                      </w:r>
                      <w:r w:rsidRPr="00E72EA9">
                        <w:rPr>
                          <w:rFonts w:ascii="Arial" w:hAnsi="Arial" w:cs="Arial"/>
                          <w:color w:val="0000FF"/>
                          <w:spacing w:val="-5"/>
                          <w:sz w:val="20"/>
                          <w:szCs w:val="20"/>
                        </w:rPr>
                        <w:t xml:space="preserve">Elizabeth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pacing w:val="-5"/>
                          <w:sz w:val="20"/>
                          <w:szCs w:val="20"/>
                        </w:rPr>
                        <w:t>Oberzaucher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pacing w:val="-5"/>
                          <w:sz w:val="20"/>
                          <w:szCs w:val="20"/>
                        </w:rPr>
                        <w:t xml:space="preserve"> (Áustria) e colegas, por técnicas matemáticas para determinar como e se o sultão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pacing w:val="-5"/>
                          <w:sz w:val="20"/>
                          <w:szCs w:val="20"/>
                        </w:rPr>
                        <w:t>Mulai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pacing w:val="-5"/>
                          <w:sz w:val="20"/>
                          <w:szCs w:val="20"/>
                        </w:rPr>
                        <w:t xml:space="preserve"> Ismail do Marrocos teria mesmo conseguido produzir 888 filhos entre 1679 e 1727.</w:t>
                      </w:r>
                    </w:p>
                    <w:p w:rsidR="00E72EA9" w:rsidRPr="00E72EA9" w:rsidRDefault="00E72EA9" w:rsidP="00E72E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Mas, é de destacar, que houve um vencedor do prémio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gNobel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mais tarde foi galardoado com o Prémio Nobel!</w:t>
                      </w:r>
                    </w:p>
                    <w:p w:rsidR="00E72EA9" w:rsidRPr="00E72EA9" w:rsidRDefault="00E72EA9" w:rsidP="00E72E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Trata-se de André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eim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físico russo naturalizado holandês, que em 2000 recebeu o prémio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gNobel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vido às suas pesquisas sobre a levitação de sapos com ímanes e em 2011 recebeu o Prémio Nobel por ter descoberto o </w:t>
                      </w:r>
                      <w:proofErr w:type="spellStart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rafeno</w:t>
                      </w:r>
                      <w:proofErr w:type="spellEnd"/>
                      <w:r w:rsidRPr="00E72E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 </w:t>
                      </w:r>
                    </w:p>
                    <w:p w:rsidR="009840CD" w:rsidRDefault="009840CD" w:rsidP="009840CD"/>
                  </w:txbxContent>
                </v:textbox>
              </v:shape>
            </w:pict>
          </mc:Fallback>
        </mc:AlternateContent>
      </w:r>
    </w:p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E72EA9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3B8A4D9" wp14:editId="3D990CD2">
                <wp:simplePos x="0" y="0"/>
                <wp:positionH relativeFrom="column">
                  <wp:posOffset>-735078</wp:posOffset>
                </wp:positionH>
                <wp:positionV relativeFrom="paragraph">
                  <wp:posOffset>-2673</wp:posOffset>
                </wp:positionV>
                <wp:extent cx="6900545" cy="2346385"/>
                <wp:effectExtent l="0" t="0" r="14605" b="15875"/>
                <wp:wrapNone/>
                <wp:docPr id="9" name="Caixa de text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00545" cy="234638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rgbClr val="0070C0"/>
                          </a:solidFill>
                        </a:ln>
                        <a:effectLst/>
                      </wps:spPr>
                      <wps:txbx>
                        <w:txbxContent>
                          <w:p w:rsidR="00E72EA9" w:rsidRPr="005A2689" w:rsidRDefault="00E72EA9" w:rsidP="00E72EA9">
                            <w:pPr>
                              <w:shd w:val="clear" w:color="auto" w:fill="FFFFFF"/>
                              <w:spacing w:before="100" w:beforeAutospacing="1" w:after="100" w:afterAutospacing="1"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s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legionários</w:t>
                            </w:r>
                          </w:p>
                          <w:p w:rsidR="00E72EA9" w:rsidRPr="00BD64C0" w:rsidRDefault="00E72EA9" w:rsidP="00E72EA9">
                            <w:pPr>
                              <w:shd w:val="clear" w:color="auto" w:fill="FFFFFF"/>
                              <w:spacing w:before="100" w:beforeAutospacing="1" w:after="100" w:afterAutospacing="1"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D64C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n</w:t>
                            </w:r>
                            <w:r w:rsidR="00BD64C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úmero legionário de tipo 1 </w:t>
                            </w:r>
                            <w:proofErr w:type="gramStart"/>
                            <w:r w:rsidR="00BD64C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é  </w:t>
                            </w:r>
                            <w:proofErr w:type="gramEnd"/>
                            <w:r w:rsidR="00BD64C0" w:rsidRPr="00BD64C0">
                              <w:rPr>
                                <w:rFonts w:ascii="Arial" w:hAnsi="Arial" w:cs="Arial"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82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40.75pt;height:18.35pt" o:ole="">
                                  <v:imagedata r:id="rId13" o:title=""/>
                                </v:shape>
                                <o:OLEObject Type="Embed" ProgID="Equation.DSMT4" ShapeID="_x0000_i1025" DrawAspect="Content" ObjectID="_1507635434" r:id="rId14"/>
                              </w:object>
                            </w:r>
                          </w:p>
                          <w:p w:rsidR="00E72EA9" w:rsidRPr="00BD64C0" w:rsidRDefault="00E72EA9" w:rsidP="00E72EA9">
                            <w:pPr>
                              <w:shd w:val="clear" w:color="auto" w:fill="FFFFFF"/>
                              <w:spacing w:before="100" w:beforeAutospacing="1" w:after="100" w:afterAutospacing="1"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D64C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É um número com 1881 algarismos em que os primeiros cinco são 27154 e os últimos cinco são 98016.</w:t>
                            </w:r>
                          </w:p>
                          <w:p w:rsidR="00E72EA9" w:rsidRPr="00BD64C0" w:rsidRDefault="00E72EA9" w:rsidP="00E72EA9">
                            <w:pPr>
                              <w:shd w:val="clear" w:color="auto" w:fill="FFFFFF"/>
                              <w:spacing w:before="100" w:beforeAutospacing="1" w:after="100" w:afterAutospacing="1"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D64C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número legionário de tipo 2 é </w:t>
                            </w:r>
                            <w:r w:rsidR="00BD64C0" w:rsidRPr="00BD64C0">
                              <w:rPr>
                                <w:rFonts w:ascii="Arial" w:hAnsi="Arial" w:cs="Arial"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940" w:dyaOrig="360">
                                <v:shape id="_x0000_i1026" type="#_x0000_t75" style="width:46.85pt;height:18.35pt" o:ole="">
                                  <v:imagedata r:id="rId15" o:title=""/>
                                </v:shape>
                                <o:OLEObject Type="Embed" ProgID="Equation.DSMT4" ShapeID="_x0000_i1026" DrawAspect="Content" ObjectID="_1507635435" r:id="rId16"/>
                              </w:object>
                            </w:r>
                          </w:p>
                          <w:p w:rsidR="00E72EA9" w:rsidRPr="00BD64C0" w:rsidRDefault="00E72EA9" w:rsidP="00E72EA9">
                            <w:pPr>
                              <w:shd w:val="clear" w:color="auto" w:fill="FFFFFF"/>
                              <w:spacing w:before="100" w:beforeAutospacing="1" w:after="100" w:afterAutospacing="1"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D64C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em aproximadamente 1.609941 x 10</w:t>
                            </w:r>
                            <w:r w:rsidRPr="00BD64C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1596</w:t>
                            </w:r>
                            <w:r w:rsidRPr="00BD64C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lgarismos em que os primeiros oito são 40732541 e os últimos são 165666! </w:t>
                            </w:r>
                            <w:proofErr w:type="gramStart"/>
                            <w:r w:rsidRPr="00BD64C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zeros</w:t>
                            </w:r>
                            <w:proofErr w:type="gramEnd"/>
                            <w:r w:rsidRPr="00BD64C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9840CD" w:rsidRDefault="009840CD" w:rsidP="009840C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9" o:spid="_x0000_s1032" type="#_x0000_t202" style="position:absolute;margin-left:-57.9pt;margin-top:-.2pt;width:543.35pt;height:184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" fillcolor="window" strokecolor="#0070c0" strokeweight=".5pt">
                <v:textbox>
                  <w:txbxContent>
                    <w:p w:rsidR="00E72EA9" w:rsidRPr="005A2689" w:rsidRDefault="00E72EA9" w:rsidP="00E72EA9">
                      <w:pPr>
                        <w:shd w:val="clear" w:color="auto" w:fill="FFFFFF"/>
                        <w:spacing w:before="100" w:beforeAutospacing="1" w:after="100" w:afterAutospacing="1"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s</w:t>
                      </w:r>
                      <w:proofErr w:type="gramEnd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legionários</w:t>
                      </w:r>
                    </w:p>
                    <w:p w:rsidR="00E72EA9" w:rsidRPr="00BD64C0" w:rsidRDefault="00E72EA9" w:rsidP="00E72EA9">
                      <w:pPr>
                        <w:shd w:val="clear" w:color="auto" w:fill="FFFFFF"/>
                        <w:spacing w:before="100" w:beforeAutospacing="1" w:after="100" w:afterAutospacing="1"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BD64C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n</w:t>
                      </w:r>
                      <w:r w:rsidR="00BD64C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úmero legionário de tipo 1 </w:t>
                      </w:r>
                      <w:proofErr w:type="gramStart"/>
                      <w:r w:rsidR="00BD64C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é  </w:t>
                      </w:r>
                      <w:proofErr w:type="gramEnd"/>
                      <w:r w:rsidR="00BD64C0" w:rsidRPr="00BD64C0">
                        <w:rPr>
                          <w:rFonts w:ascii="Arial" w:hAnsi="Arial" w:cs="Arial"/>
                          <w:color w:val="0000FF"/>
                          <w:position w:val="-10"/>
                          <w:sz w:val="20"/>
                          <w:szCs w:val="20"/>
                        </w:rPr>
                        <w:object w:dxaOrig="820" w:dyaOrig="360">
                          <v:shape id="_x0000_i1025" type="#_x0000_t75" style="width:40.75pt;height:18.35pt" o:ole="">
                            <v:imagedata r:id="rId13" o:title=""/>
                          </v:shape>
                          <o:OLEObject Type="Embed" ProgID="Equation.DSMT4" ShapeID="_x0000_i1025" DrawAspect="Content" ObjectID="_1507635434" r:id="rId17"/>
                        </w:object>
                      </w:r>
                    </w:p>
                    <w:p w:rsidR="00E72EA9" w:rsidRPr="00BD64C0" w:rsidRDefault="00E72EA9" w:rsidP="00E72EA9">
                      <w:pPr>
                        <w:shd w:val="clear" w:color="auto" w:fill="FFFFFF"/>
                        <w:spacing w:before="100" w:beforeAutospacing="1" w:after="100" w:afterAutospacing="1"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BD64C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É um número com 1881 algarismos em que os primeiros cinco são 27154 e os últimos cinco são 98016.</w:t>
                      </w:r>
                    </w:p>
                    <w:p w:rsidR="00E72EA9" w:rsidRPr="00BD64C0" w:rsidRDefault="00E72EA9" w:rsidP="00E72EA9">
                      <w:pPr>
                        <w:shd w:val="clear" w:color="auto" w:fill="FFFFFF"/>
                        <w:spacing w:before="100" w:beforeAutospacing="1" w:after="100" w:afterAutospacing="1"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BD64C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número legionário de tipo 2 é </w:t>
                      </w:r>
                      <w:r w:rsidR="00BD64C0" w:rsidRPr="00BD64C0">
                        <w:rPr>
                          <w:rFonts w:ascii="Arial" w:hAnsi="Arial" w:cs="Arial"/>
                          <w:color w:val="0000FF"/>
                          <w:position w:val="-10"/>
                          <w:sz w:val="20"/>
                          <w:szCs w:val="20"/>
                        </w:rPr>
                        <w:object w:dxaOrig="940" w:dyaOrig="360">
                          <v:shape id="_x0000_i1026" type="#_x0000_t75" style="width:46.85pt;height:18.35pt" o:ole="">
                            <v:imagedata r:id="rId15" o:title=""/>
                          </v:shape>
                          <o:OLEObject Type="Embed" ProgID="Equation.DSMT4" ShapeID="_x0000_i1026" DrawAspect="Content" ObjectID="_1507635435" r:id="rId18"/>
                        </w:object>
                      </w:r>
                    </w:p>
                    <w:p w:rsidR="00E72EA9" w:rsidRPr="00BD64C0" w:rsidRDefault="00E72EA9" w:rsidP="00E72EA9">
                      <w:pPr>
                        <w:shd w:val="clear" w:color="auto" w:fill="FFFFFF"/>
                        <w:spacing w:before="100" w:beforeAutospacing="1" w:after="100" w:afterAutospacing="1"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BD64C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m aproximadamente 1.609941 x 10</w:t>
                      </w:r>
                      <w:r w:rsidRPr="00BD64C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1596</w:t>
                      </w:r>
                      <w:r w:rsidRPr="00BD64C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lgarismos em que os primeiros oito são 40732541 e os últimos são 165666! </w:t>
                      </w:r>
                      <w:proofErr w:type="gramStart"/>
                      <w:r w:rsidRPr="00BD64C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zeros</w:t>
                      </w:r>
                      <w:proofErr w:type="gramEnd"/>
                      <w:r w:rsidRPr="00BD64C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9840CD" w:rsidRDefault="009840CD" w:rsidP="009840CD"/>
                  </w:txbxContent>
                </v:textbox>
              </v:shape>
            </w:pict>
          </mc:Fallback>
        </mc:AlternateContent>
      </w:r>
    </w:p>
    <w:p w:rsidR="007F47B3" w:rsidRDefault="007F47B3"/>
    <w:p w:rsidR="007F47B3" w:rsidRDefault="007F47B3"/>
    <w:p w:rsidR="007F47B3" w:rsidRDefault="007F47B3">
      <w:bookmarkStart w:id="0" w:name="_GoBack"/>
    </w:p>
    <w:bookmarkEnd w:id="0"/>
    <w:p w:rsidR="007F47B3" w:rsidRDefault="007F47B3"/>
    <w:p w:rsidR="007F47B3" w:rsidRDefault="00C3734C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7E83681" wp14:editId="427FC1C3">
                <wp:simplePos x="0" y="0"/>
                <wp:positionH relativeFrom="column">
                  <wp:posOffset>-752331</wp:posOffset>
                </wp:positionH>
                <wp:positionV relativeFrom="paragraph">
                  <wp:posOffset>-571991</wp:posOffset>
                </wp:positionV>
                <wp:extent cx="6900545" cy="8781690"/>
                <wp:effectExtent l="0" t="0" r="14605" b="19685"/>
                <wp:wrapNone/>
                <wp:docPr id="10" name="Caixa de text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00545" cy="878169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rgbClr val="0070C0"/>
                          </a:solidFill>
                        </a:ln>
                        <a:effectLst/>
                      </wps:spPr>
                      <wps:txbx>
                        <w:txbxContent>
                          <w:p w:rsidR="00C3734C" w:rsidRPr="00C3734C" w:rsidRDefault="00C3734C" w:rsidP="009150F8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AF4D35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Os </w:t>
                            </w:r>
                            <w:proofErr w:type="spellStart"/>
                            <w:r w:rsidRPr="00AF4D35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simps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ns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e o teorema de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fermat</w:t>
                            </w:r>
                            <w:proofErr w:type="spellEnd"/>
                          </w:p>
                          <w:p w:rsidR="00C3734C" w:rsidRPr="00C3734C" w:rsidRDefault="00C3734C" w:rsidP="00C3734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373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s Simpsons são uma série que continua a ser transmitida num dos canais temáticos da TV e que tem muitos seguidores.</w:t>
                            </w:r>
                          </w:p>
                          <w:p w:rsidR="00C3734C" w:rsidRPr="00C3734C" w:rsidRDefault="00C3734C" w:rsidP="00C3734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373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um dos episódios aparecia a seguinte imagem:</w:t>
                            </w:r>
                          </w:p>
                          <w:p w:rsidR="009150F8" w:rsidRDefault="009150F8" w:rsidP="00C3734C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</w:t>
                            </w:r>
                            <w:r w:rsidR="00C3734C"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 wp14:anchorId="28FC19C2" wp14:editId="6A74F0D4">
                                  <wp:extent cx="3364230" cy="2484120"/>
                                  <wp:effectExtent l="0" t="0" r="7620" b="0"/>
                                  <wp:docPr id="12" name="Imagem 12" descr="266053117_b0bf15648a_o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 descr="266053117_b0bf15648a_o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64230" cy="2484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3734C" w:rsidRPr="009150F8" w:rsidRDefault="00C3734C" w:rsidP="00C3734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 expressão que se vê em fundo contradiz o teorema de Fermat, mas façamos os cálculos:</w:t>
                            </w:r>
                          </w:p>
                          <w:p w:rsidR="00C3734C" w:rsidRPr="009150F8" w:rsidRDefault="00C3734C" w:rsidP="009150F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150F8">
                              <w:rPr>
                                <w:bCs/>
                                <w:color w:val="0000FF"/>
                              </w:rPr>
                              <w:t>178212</w:t>
                            </w:r>
                            <w:r w:rsidRPr="009150F8">
                              <w:t> </w:t>
                            </w:r>
                            <w:r w:rsidRPr="009150F8">
                              <w:rPr>
                                <w:bCs/>
                                <w:color w:val="0000FF"/>
                              </w:rPr>
                              <w:t>= 1025397835622633634807550462948226174976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br/>
                            </w:r>
                            <w:r w:rsidRPr="009150F8">
                              <w:rPr>
                                <w:bCs/>
                                <w:color w:val="0000FF"/>
                              </w:rPr>
                              <w:t>184112</w:t>
                            </w:r>
                            <w:r w:rsidRPr="009150F8">
                              <w:t> </w:t>
                            </w:r>
                            <w:r w:rsidRPr="009150F8">
                              <w:rPr>
                                <w:bCs/>
                                <w:color w:val="0000FF"/>
                              </w:rPr>
                              <w:t>= 1515812422991955541481119495194202351681</w:t>
                            </w:r>
                          </w:p>
                          <w:p w:rsidR="00C3734C" w:rsidRDefault="00C3734C" w:rsidP="009150F8">
                            <w:pPr>
                              <w:spacing w:line="360" w:lineRule="auto"/>
                              <w:rPr>
                                <w:bCs/>
                                <w:color w:val="0000FF"/>
                              </w:rPr>
                            </w:pPr>
                            <w:r w:rsidRPr="009150F8">
                              <w:rPr>
                                <w:bCs/>
                                <w:color w:val="0000FF"/>
                              </w:rPr>
                              <w:t>178212</w:t>
                            </w:r>
                            <w:r w:rsidRPr="009150F8">
                              <w:t> </w:t>
                            </w:r>
                            <w:r w:rsidRPr="009150F8">
                              <w:rPr>
                                <w:bCs/>
                                <w:color w:val="0000FF"/>
                              </w:rPr>
                              <w:t>+ 184112</w:t>
                            </w:r>
                            <w:r w:rsidRPr="009150F8">
                              <w:t> </w:t>
                            </w:r>
                            <w:r w:rsidRPr="009150F8">
                              <w:rPr>
                                <w:bCs/>
                                <w:color w:val="0000FF"/>
                              </w:rPr>
                              <w:t>= 2541210258614589176288669958142428526657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br/>
                            </w:r>
                            <w:r w:rsidRPr="009150F8">
                              <w:rPr>
                                <w:bCs/>
                                <w:color w:val="0000FF"/>
                              </w:rPr>
                              <w:t>192212</w:t>
                            </w:r>
                            <w:r w:rsidRPr="009150F8">
                              <w:t> </w:t>
                            </w:r>
                            <w:r w:rsidRPr="009150F8">
                              <w:rPr>
                                <w:bCs/>
                                <w:color w:val="0000FF"/>
                              </w:rPr>
                              <w:t>= 2541210259314801410819278649643651567616</w:t>
                            </w:r>
                          </w:p>
                          <w:p w:rsidR="009150F8" w:rsidRPr="009150F8" w:rsidRDefault="009150F8" w:rsidP="009150F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bviamente, a igualdade é falsa.</w:t>
                            </w:r>
                          </w:p>
                          <w:p w:rsidR="009150F8" w:rsidRPr="009150F8" w:rsidRDefault="009150F8" w:rsidP="009150F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egundo se sabe, David Cohen, um dos autores dos guiões, procurou números que parecessem cumprir o teorema de Fermat e, para isso, utilizou uma calculadora.</w:t>
                            </w:r>
                          </w:p>
                          <w:p w:rsidR="009150F8" w:rsidRPr="009150F8" w:rsidRDefault="009150F8" w:rsidP="009150F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contece que as calculadoras têm limitações quanto ao número de dígitos que mostram e a que utilizou arredondava os resultados após dez algarismos. De facto, se considerarmos apenas os dez primeiros, a igualdade é verdadeira.</w:t>
                            </w:r>
                          </w:p>
                          <w:p w:rsidR="009150F8" w:rsidRPr="009150F8" w:rsidRDefault="009150F8" w:rsidP="009150F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mais estranho de tudo isto é que David Cohen é licenciado em física pela Universidade de Harvard e tem um mestrado em Ciências Computacionais pela Universidade de Berkeley. Não teria obrigação de saber que o teorema de Fermat é verdadeiro e que não era possível obter igualdades desse tipo?</w:t>
                            </w:r>
                          </w:p>
                          <w:p w:rsidR="009150F8" w:rsidRPr="009150F8" w:rsidRDefault="009150F8" w:rsidP="009150F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s, os Simpsons parecem ser uma fonte de erros matemáticos. Pode vê-los em</w:t>
                            </w:r>
                          </w:p>
                          <w:p w:rsidR="009150F8" w:rsidRDefault="009150F8" w:rsidP="009150F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</w:t>
                            </w:r>
                            <w:hyperlink r:id="rId20" w:history="1">
                              <w:r w:rsidRPr="009150F8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http://mathsci2.appstate.edu/~sjg/simpsonsmath/</w:t>
                              </w:r>
                            </w:hyperlink>
                          </w:p>
                          <w:p w:rsidR="009150F8" w:rsidRPr="009150F8" w:rsidRDefault="009150F8" w:rsidP="009150F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9150F8" w:rsidRPr="000719F9" w:rsidRDefault="009150F8" w:rsidP="009150F8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E72EA9" w:rsidRPr="009150F8" w:rsidRDefault="00E72EA9" w:rsidP="009150F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0" o:spid="_x0000_s1033" type="#_x0000_t202" style="position:absolute;margin-left:-59.25pt;margin-top:-45.05pt;width:543.35pt;height:691.4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" fillcolor="window" strokecolor="#0070c0" strokeweight=".5pt">
                <v:textbox>
                  <w:txbxContent>
                    <w:p w:rsidR="00C3734C" w:rsidRPr="00C3734C" w:rsidRDefault="00C3734C" w:rsidP="009150F8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AF4D35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Os </w:t>
                      </w:r>
                      <w:proofErr w:type="spellStart"/>
                      <w:r w:rsidRPr="00AF4D35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simps</w:t>
                      </w:r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ns</w:t>
                      </w:r>
                      <w:proofErr w:type="spellEnd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e o teorema de </w:t>
                      </w:r>
                      <w:proofErr w:type="spellStart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fermat</w:t>
                      </w:r>
                      <w:proofErr w:type="spellEnd"/>
                    </w:p>
                    <w:p w:rsidR="00C3734C" w:rsidRPr="00C3734C" w:rsidRDefault="00C3734C" w:rsidP="00C3734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373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s Simpsons são uma série que continua a ser transmitida num dos canais temáticos da TV e que tem muitos seguidores.</w:t>
                      </w:r>
                    </w:p>
                    <w:p w:rsidR="00C3734C" w:rsidRPr="00C3734C" w:rsidRDefault="00C3734C" w:rsidP="00C3734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373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um dos episódios aparecia a seguinte imagem:</w:t>
                      </w:r>
                    </w:p>
                    <w:p w:rsidR="009150F8" w:rsidRDefault="009150F8" w:rsidP="00C3734C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                      </w:t>
                      </w:r>
                      <w:r w:rsidR="00C3734C">
                        <w:rPr>
                          <w:noProof/>
                          <w:lang w:eastAsia="pt-PT"/>
                        </w:rPr>
                        <w:drawing>
                          <wp:inline distT="0" distB="0" distL="0" distR="0" wp14:anchorId="28FC19C2" wp14:editId="6A74F0D4">
                            <wp:extent cx="3364230" cy="2484120"/>
                            <wp:effectExtent l="0" t="0" r="7620" b="0"/>
                            <wp:docPr id="12" name="Imagem 12" descr="266053117_b0bf15648a_o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 descr="266053117_b0bf15648a_o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64230" cy="2484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C3734C" w:rsidRPr="009150F8" w:rsidRDefault="00C3734C" w:rsidP="00C3734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 expressão que se vê em fundo contradiz o teorema de Fermat, mas façamos os cálculos:</w:t>
                      </w:r>
                    </w:p>
                    <w:p w:rsidR="00C3734C" w:rsidRPr="009150F8" w:rsidRDefault="00C3734C" w:rsidP="009150F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150F8">
                        <w:rPr>
                          <w:bCs/>
                          <w:color w:val="0000FF"/>
                        </w:rPr>
                        <w:t>178212</w:t>
                      </w:r>
                      <w:r w:rsidRPr="009150F8">
                        <w:t> </w:t>
                      </w:r>
                      <w:r w:rsidRPr="009150F8">
                        <w:rPr>
                          <w:bCs/>
                          <w:color w:val="0000FF"/>
                        </w:rPr>
                        <w:t>= 1025397835622633634807550462948226174976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br/>
                      </w:r>
                      <w:r w:rsidRPr="009150F8">
                        <w:rPr>
                          <w:bCs/>
                          <w:color w:val="0000FF"/>
                        </w:rPr>
                        <w:t>184112</w:t>
                      </w:r>
                      <w:r w:rsidRPr="009150F8">
                        <w:t> </w:t>
                      </w:r>
                      <w:r w:rsidRPr="009150F8">
                        <w:rPr>
                          <w:bCs/>
                          <w:color w:val="0000FF"/>
                        </w:rPr>
                        <w:t>= 1515812422991955541481119495194202351681</w:t>
                      </w:r>
                    </w:p>
                    <w:p w:rsidR="00C3734C" w:rsidRDefault="00C3734C" w:rsidP="009150F8">
                      <w:pPr>
                        <w:spacing w:line="360" w:lineRule="auto"/>
                        <w:rPr>
                          <w:bCs/>
                          <w:color w:val="0000FF"/>
                        </w:rPr>
                      </w:pPr>
                      <w:r w:rsidRPr="009150F8">
                        <w:rPr>
                          <w:bCs/>
                          <w:color w:val="0000FF"/>
                        </w:rPr>
                        <w:t>178212</w:t>
                      </w:r>
                      <w:r w:rsidRPr="009150F8">
                        <w:t> </w:t>
                      </w:r>
                      <w:r w:rsidRPr="009150F8">
                        <w:rPr>
                          <w:bCs/>
                          <w:color w:val="0000FF"/>
                        </w:rPr>
                        <w:t>+ 184112</w:t>
                      </w:r>
                      <w:r w:rsidRPr="009150F8">
                        <w:t> </w:t>
                      </w:r>
                      <w:r w:rsidRPr="009150F8">
                        <w:rPr>
                          <w:bCs/>
                          <w:color w:val="0000FF"/>
                        </w:rPr>
                        <w:t>= 2541210258614589176288669958142428526657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br/>
                      </w:r>
                      <w:r w:rsidRPr="009150F8">
                        <w:rPr>
                          <w:bCs/>
                          <w:color w:val="0000FF"/>
                        </w:rPr>
                        <w:t>192212</w:t>
                      </w:r>
                      <w:r w:rsidRPr="009150F8">
                        <w:t> </w:t>
                      </w:r>
                      <w:r w:rsidRPr="009150F8">
                        <w:rPr>
                          <w:bCs/>
                          <w:color w:val="0000FF"/>
                        </w:rPr>
                        <w:t>= 2541210259314801410819278649643651567616</w:t>
                      </w:r>
                    </w:p>
                    <w:p w:rsidR="009150F8" w:rsidRPr="009150F8" w:rsidRDefault="009150F8" w:rsidP="009150F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bviamente, a igualdade é falsa.</w:t>
                      </w:r>
                    </w:p>
                    <w:p w:rsidR="009150F8" w:rsidRPr="009150F8" w:rsidRDefault="009150F8" w:rsidP="009150F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egundo se sabe, David Cohen, um dos autores dos guiões, procurou números que parecessem cumprir o teorema de Fermat e, para isso, utilizou uma calculadora.</w:t>
                      </w:r>
                    </w:p>
                    <w:p w:rsidR="009150F8" w:rsidRPr="009150F8" w:rsidRDefault="009150F8" w:rsidP="009150F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contece que as calculadoras têm limitações quanto ao número de dígitos que mostram e a que utilizou arredondava os resultados após dez algarismos. De facto, se considerarmos apenas os dez primeiros, a igualdade é verdadeira.</w:t>
                      </w:r>
                    </w:p>
                    <w:p w:rsidR="009150F8" w:rsidRPr="009150F8" w:rsidRDefault="009150F8" w:rsidP="009150F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mais estranho de tudo isto é que David Cohen é licenciado em física pela Universidade de Harvard e tem um mestrado em Ciências Computacionais pela Universidade de Berkeley. Não teria obrigação de saber que o teorema de Fermat é verdadeiro e que não era possível obter igualdades desse tipo?</w:t>
                      </w:r>
                    </w:p>
                    <w:p w:rsidR="009150F8" w:rsidRPr="009150F8" w:rsidRDefault="009150F8" w:rsidP="009150F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s, os Simpsons parecem ser uma fonte de erros matemáticos. Pode vê-los em</w:t>
                      </w:r>
                    </w:p>
                    <w:p w:rsidR="009150F8" w:rsidRDefault="009150F8" w:rsidP="009150F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</w:t>
                      </w:r>
                      <w:hyperlink r:id="rId24" w:history="1">
                        <w:r w:rsidRPr="009150F8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http://mathsci2.appstate.edu/~sjg/simpsonsmath/</w:t>
                        </w:r>
                      </w:hyperlink>
                    </w:p>
                    <w:p w:rsidR="009150F8" w:rsidRPr="009150F8" w:rsidRDefault="009150F8" w:rsidP="009150F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9150F8" w:rsidRPr="000719F9" w:rsidRDefault="009150F8" w:rsidP="009150F8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E72EA9" w:rsidRPr="009150F8" w:rsidRDefault="00E72EA9" w:rsidP="009150F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Default="007F47B3"/>
    <w:p w:rsidR="007F47B3" w:rsidRPr="009150F8" w:rsidRDefault="007F47B3">
      <w:pPr>
        <w:rPr>
          <w:b/>
        </w:rPr>
      </w:pPr>
    </w:p>
    <w:p w:rsidR="007F47B3" w:rsidRPr="009150F8" w:rsidRDefault="009150F8">
      <w:pPr>
        <w:rPr>
          <w:b/>
        </w:rPr>
      </w:pP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71679C4" wp14:editId="044A091B">
                <wp:simplePos x="0" y="0"/>
                <wp:positionH relativeFrom="column">
                  <wp:posOffset>-752331</wp:posOffset>
                </wp:positionH>
                <wp:positionV relativeFrom="paragraph">
                  <wp:posOffset>278513</wp:posOffset>
                </wp:positionV>
                <wp:extent cx="6900545" cy="1078302"/>
                <wp:effectExtent l="0" t="0" r="14605" b="26670"/>
                <wp:wrapNone/>
                <wp:docPr id="11" name="Caixa de texto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00545" cy="107830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rgbClr val="0070C0"/>
                          </a:solidFill>
                        </a:ln>
                        <a:effectLst/>
                      </wps:spPr>
                      <wps:txbx>
                        <w:txbxContent>
                          <w:p w:rsidR="009150F8" w:rsidRPr="00023013" w:rsidRDefault="009150F8" w:rsidP="009150F8">
                            <w:pPr>
                              <w:spacing w:before="100" w:beforeAutospacing="1" w:after="100" w:afterAutospacing="1" w:line="24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023013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curiosidade</w:t>
                            </w:r>
                            <w:proofErr w:type="gramEnd"/>
                          </w:p>
                          <w:p w:rsidR="009150F8" w:rsidRPr="009150F8" w:rsidRDefault="009150F8" w:rsidP="009150F8">
                            <w:pPr>
                              <w:pStyle w:val="NormalWeb"/>
                              <w:shd w:val="clear" w:color="auto" w:fill="FFFFFF"/>
                              <w:spacing w:before="0" w:beforeAutospacing="0" w:after="0" w:afterAutospacing="0" w:line="360" w:lineRule="auto"/>
                              <w:textAlignment w:val="baseline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número</w:t>
                            </w:r>
                            <w:r w:rsidRPr="009150F8">
                              <w:rPr>
                                <w:rStyle w:val="apple-converted-space"/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  1741725 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em propriedade interessante:</w:t>
                            </w:r>
                          </w:p>
                          <w:p w:rsidR="009150F8" w:rsidRPr="009150F8" w:rsidRDefault="009150F8" w:rsidP="009150F8">
                            <w:pPr>
                              <w:pStyle w:val="NormalWeb"/>
                              <w:spacing w:before="0" w:beforeAutospacing="0" w:after="0" w:afterAutospacing="0" w:line="360" w:lineRule="auto"/>
                              <w:textAlignment w:val="baseline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                                                               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1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vertAlign w:val="superscript"/>
                              </w:rPr>
                              <w:t>7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+7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vertAlign w:val="superscript"/>
                              </w:rPr>
                              <w:t>7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+4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vertAlign w:val="superscript"/>
                              </w:rPr>
                              <w:t>7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+1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vertAlign w:val="superscript"/>
                              </w:rPr>
                              <w:t>7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+7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vertAlign w:val="superscript"/>
                              </w:rPr>
                              <w:t>7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+2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vertAlign w:val="superscript"/>
                              </w:rPr>
                              <w:t>7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+5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bdr w:val="none" w:sz="0" w:space="0" w:color="auto" w:frame="1"/>
                                <w:vertAlign w:val="superscript"/>
                              </w:rPr>
                              <w:t>7</w:t>
                            </w:r>
                            <w:r w:rsidRPr="009150F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=1741725</w:t>
                            </w:r>
                          </w:p>
                          <w:p w:rsidR="00E72EA9" w:rsidRDefault="00E72EA9" w:rsidP="009150F8">
                            <w:pPr>
                              <w:spacing w:line="24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1" o:spid="_x0000_s1034" type="#_x0000_t202" style="position:absolute;margin-left:-59.25pt;margin-top:21.95pt;width:543.35pt;height:84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" fillcolor="window" strokecolor="#0070c0" strokeweight=".5pt">
                <v:textbox>
                  <w:txbxContent>
                    <w:p w:rsidR="009150F8" w:rsidRPr="00023013" w:rsidRDefault="009150F8" w:rsidP="009150F8">
                      <w:pPr>
                        <w:spacing w:before="100" w:beforeAutospacing="1" w:after="100" w:afterAutospacing="1" w:line="24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023013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curiosidade</w:t>
                      </w:r>
                      <w:proofErr w:type="gramEnd"/>
                    </w:p>
                    <w:p w:rsidR="009150F8" w:rsidRPr="009150F8" w:rsidRDefault="009150F8" w:rsidP="009150F8">
                      <w:pPr>
                        <w:pStyle w:val="NormalWeb"/>
                        <w:shd w:val="clear" w:color="auto" w:fill="FFFFFF"/>
                        <w:spacing w:before="0" w:beforeAutospacing="0" w:after="0" w:afterAutospacing="0" w:line="360" w:lineRule="auto"/>
                        <w:textAlignment w:val="baseline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número</w:t>
                      </w:r>
                      <w:r w:rsidRPr="009150F8">
                        <w:rPr>
                          <w:rStyle w:val="apple-converted-space"/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  1741725 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m propriedade interessante:</w:t>
                      </w:r>
                    </w:p>
                    <w:p w:rsidR="009150F8" w:rsidRPr="009150F8" w:rsidRDefault="009150F8" w:rsidP="009150F8">
                      <w:pPr>
                        <w:pStyle w:val="NormalWeb"/>
                        <w:spacing w:before="0" w:beforeAutospacing="0" w:after="0" w:afterAutospacing="0" w:line="360" w:lineRule="auto"/>
                        <w:textAlignment w:val="baseline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                                                                          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1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bdr w:val="none" w:sz="0" w:space="0" w:color="auto" w:frame="1"/>
                          <w:vertAlign w:val="superscript"/>
                        </w:rPr>
                        <w:t>7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+7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bdr w:val="none" w:sz="0" w:space="0" w:color="auto" w:frame="1"/>
                          <w:vertAlign w:val="superscript"/>
                        </w:rPr>
                        <w:t>7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+4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bdr w:val="none" w:sz="0" w:space="0" w:color="auto" w:frame="1"/>
                          <w:vertAlign w:val="superscript"/>
                        </w:rPr>
                        <w:t>7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+1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bdr w:val="none" w:sz="0" w:space="0" w:color="auto" w:frame="1"/>
                          <w:vertAlign w:val="superscript"/>
                        </w:rPr>
                        <w:t>7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+7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bdr w:val="none" w:sz="0" w:space="0" w:color="auto" w:frame="1"/>
                          <w:vertAlign w:val="superscript"/>
                        </w:rPr>
                        <w:t>7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+2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bdr w:val="none" w:sz="0" w:space="0" w:color="auto" w:frame="1"/>
                          <w:vertAlign w:val="superscript"/>
                        </w:rPr>
                        <w:t>7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+5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bdr w:val="none" w:sz="0" w:space="0" w:color="auto" w:frame="1"/>
                          <w:vertAlign w:val="superscript"/>
                        </w:rPr>
                        <w:t>7</w:t>
                      </w:r>
                      <w:r w:rsidRPr="009150F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=1741725</w:t>
                      </w:r>
                    </w:p>
                    <w:p w:rsidR="00E72EA9" w:rsidRDefault="00E72EA9" w:rsidP="009150F8">
                      <w:pPr>
                        <w:spacing w:line="240" w:lineRule="auto"/>
                      </w:pPr>
                    </w:p>
                  </w:txbxContent>
                </v:textbox>
              </v:shape>
            </w:pict>
          </mc:Fallback>
        </mc:AlternateContent>
      </w:r>
    </w:p>
    <w:p w:rsidR="007F47B3" w:rsidRDefault="007F47B3"/>
    <w:sectPr w:rsidR="007F47B3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2B1B"/>
    <w:rsid w:val="004E5846"/>
    <w:rsid w:val="0060377C"/>
    <w:rsid w:val="00660237"/>
    <w:rsid w:val="006B002F"/>
    <w:rsid w:val="00766BB1"/>
    <w:rsid w:val="007F47B3"/>
    <w:rsid w:val="009150F8"/>
    <w:rsid w:val="009840CD"/>
    <w:rsid w:val="00AA3652"/>
    <w:rsid w:val="00B63516"/>
    <w:rsid w:val="00BD64C0"/>
    <w:rsid w:val="00C3734C"/>
    <w:rsid w:val="00C92B1B"/>
    <w:rsid w:val="00CE0728"/>
    <w:rsid w:val="00DE042A"/>
    <w:rsid w:val="00E72EA9"/>
    <w:rsid w:val="00F86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HTML Typewriter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arcter"/>
    <w:uiPriority w:val="99"/>
    <w:semiHidden/>
    <w:unhideWhenUsed/>
    <w:rsid w:val="007F47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7F47B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Tipodeletrapredefinidodopargrafo"/>
    <w:rsid w:val="00B63516"/>
  </w:style>
  <w:style w:type="character" w:styleId="Hiperligao">
    <w:name w:val="Hyperlink"/>
    <w:basedOn w:val="Tipodeletrapredefinidodopargrafo"/>
    <w:rsid w:val="00B63516"/>
    <w:rPr>
      <w:color w:val="0000FF"/>
      <w:u w:val="single"/>
    </w:rPr>
  </w:style>
  <w:style w:type="character" w:styleId="Forte">
    <w:name w:val="Strong"/>
    <w:basedOn w:val="Tipodeletrapredefinidodopargrafo"/>
    <w:qFormat/>
    <w:rsid w:val="00B63516"/>
    <w:rPr>
      <w:b/>
      <w:bCs/>
    </w:rPr>
  </w:style>
  <w:style w:type="character" w:styleId="MquinadeescreverHTML">
    <w:name w:val="HTML Typewriter"/>
    <w:rsid w:val="00AA3652"/>
    <w:rPr>
      <w:rFonts w:ascii="Courier New" w:eastAsia="Times New Roman" w:hAnsi="Courier New" w:cs="Courier New"/>
      <w:sz w:val="20"/>
      <w:szCs w:val="20"/>
    </w:rPr>
  </w:style>
  <w:style w:type="paragraph" w:styleId="NormalWeb">
    <w:name w:val="Normal (Web)"/>
    <w:basedOn w:val="Normal"/>
    <w:rsid w:val="00C3734C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eastAsia="pt-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HTML Typewriter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arcter"/>
    <w:uiPriority w:val="99"/>
    <w:semiHidden/>
    <w:unhideWhenUsed/>
    <w:rsid w:val="007F47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7F47B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Tipodeletrapredefinidodopargrafo"/>
    <w:rsid w:val="00B63516"/>
  </w:style>
  <w:style w:type="character" w:styleId="Hiperligao">
    <w:name w:val="Hyperlink"/>
    <w:basedOn w:val="Tipodeletrapredefinidodopargrafo"/>
    <w:rsid w:val="00B63516"/>
    <w:rPr>
      <w:color w:val="0000FF"/>
      <w:u w:val="single"/>
    </w:rPr>
  </w:style>
  <w:style w:type="character" w:styleId="Forte">
    <w:name w:val="Strong"/>
    <w:basedOn w:val="Tipodeletrapredefinidodopargrafo"/>
    <w:qFormat/>
    <w:rsid w:val="00B63516"/>
    <w:rPr>
      <w:b/>
      <w:bCs/>
    </w:rPr>
  </w:style>
  <w:style w:type="character" w:styleId="MquinadeescreverHTML">
    <w:name w:val="HTML Typewriter"/>
    <w:rsid w:val="00AA3652"/>
    <w:rPr>
      <w:rFonts w:ascii="Courier New" w:eastAsia="Times New Roman" w:hAnsi="Courier New" w:cs="Courier New"/>
      <w:sz w:val="20"/>
      <w:szCs w:val="20"/>
    </w:rPr>
  </w:style>
  <w:style w:type="paragraph" w:styleId="NormalWeb">
    <w:name w:val="Normal (Web)"/>
    <w:basedOn w:val="Normal"/>
    <w:rsid w:val="00C3734C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wod0UoOHhvo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hyperlink" Target="https://www.youtube.com/watch?v=wod0UoOHhvo" TargetMode="External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hyperlink" Target="http://mathsci2.appstate.edu/~sjg/simpsonsmath/" TargetMode="External"/><Relationship Id="rId1" Type="http://schemas.openxmlformats.org/officeDocument/2006/relationships/styles" Target="styles.xml"/><Relationship Id="rId6" Type="http://schemas.openxmlformats.org/officeDocument/2006/relationships/hyperlink" Target="https://pt.wikipedia.org/wiki/Pr%C3%AAmio_Nobel" TargetMode="External"/><Relationship Id="rId11" Type="http://schemas.openxmlformats.org/officeDocument/2006/relationships/image" Target="media/image10.jpeg"/><Relationship Id="rId24" Type="http://schemas.openxmlformats.org/officeDocument/2006/relationships/hyperlink" Target="http://mathsci2.appstate.edu/~sjg/simpsonsmath/" TargetMode="External"/><Relationship Id="rId5" Type="http://schemas.openxmlformats.org/officeDocument/2006/relationships/hyperlink" Target="https://pt.wikipedia.org/wiki/Bruxelas" TargetMode="External"/><Relationship Id="rId15" Type="http://schemas.openxmlformats.org/officeDocument/2006/relationships/image" Target="media/image3.wmf"/><Relationship Id="rId23" Type="http://schemas.openxmlformats.org/officeDocument/2006/relationships/image" Target="media/image40.jpeg"/><Relationship Id="rId10" Type="http://schemas.openxmlformats.org/officeDocument/2006/relationships/hyperlink" Target="https://pt.wikipedia.org/wiki/Pr%C3%AAmio_Nobel" TargetMode="External"/><Relationship Id="rId19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hyperlink" Target="https://pt.wikipedia.org/wiki/Bruxelas" TargetMode="Externa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18</Words>
  <Characters>99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Leal</dc:creator>
  <cp:lastModifiedBy>Jose Leal</cp:lastModifiedBy>
  <cp:revision>14</cp:revision>
  <dcterms:created xsi:type="dcterms:W3CDTF">2015-10-13T15:46:00Z</dcterms:created>
  <dcterms:modified xsi:type="dcterms:W3CDTF">2015-10-29T14:51:00Z</dcterms:modified>
</cp:coreProperties>
</file>